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360" r:id="rId4"/>
    <p:sldId id="361" r:id="rId5"/>
    <p:sldId id="258" r:id="rId6"/>
    <p:sldId id="260" r:id="rId7"/>
    <p:sldId id="259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1" r:id="rId58"/>
    <p:sldId id="312" r:id="rId59"/>
    <p:sldId id="316" r:id="rId60"/>
    <p:sldId id="317" r:id="rId61"/>
    <p:sldId id="315" r:id="rId62"/>
    <p:sldId id="318" r:id="rId63"/>
    <p:sldId id="320" r:id="rId64"/>
    <p:sldId id="310" r:id="rId65"/>
    <p:sldId id="319" r:id="rId66"/>
    <p:sldId id="321" r:id="rId67"/>
    <p:sldId id="322" r:id="rId68"/>
    <p:sldId id="323" r:id="rId69"/>
    <p:sldId id="325" r:id="rId70"/>
    <p:sldId id="324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64" r:id="rId91"/>
    <p:sldId id="365" r:id="rId92"/>
    <p:sldId id="345" r:id="rId93"/>
    <p:sldId id="346" r:id="rId94"/>
    <p:sldId id="347" r:id="rId95"/>
    <p:sldId id="348" r:id="rId96"/>
    <p:sldId id="349" r:id="rId97"/>
    <p:sldId id="350" r:id="rId98"/>
    <p:sldId id="351" r:id="rId99"/>
    <p:sldId id="352" r:id="rId100"/>
    <p:sldId id="355" r:id="rId101"/>
    <p:sldId id="353" r:id="rId102"/>
    <p:sldId id="354" r:id="rId103"/>
    <p:sldId id="356" r:id="rId104"/>
    <p:sldId id="357" r:id="rId105"/>
    <p:sldId id="358" r:id="rId106"/>
    <p:sldId id="359" r:id="rId107"/>
    <p:sldId id="362" r:id="rId108"/>
    <p:sldId id="363" r:id="rId109"/>
  </p:sldIdLst>
  <p:sldSz cx="5040313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CC"/>
    <a:srgbClr val="0000FF"/>
    <a:srgbClr val="000066"/>
    <a:srgbClr val="3366CC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93" autoAdjust="0"/>
    <p:restoredTop sz="94660"/>
  </p:normalViewPr>
  <p:slideViewPr>
    <p:cSldViewPr snapToGrid="0">
      <p:cViewPr varScale="1">
        <p:scale>
          <a:sx n="235" d="100"/>
          <a:sy n="235" d="100"/>
        </p:scale>
        <p:origin x="1200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microsoft.com/office/2015/10/relationships/revisionInfo" Target="revisionInfo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024" y="589241"/>
            <a:ext cx="4284266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0039" y="1891070"/>
            <a:ext cx="3780235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784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1285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06975" y="191691"/>
            <a:ext cx="1086817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522" y="191691"/>
            <a:ext cx="3197449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66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763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897" y="897613"/>
            <a:ext cx="4347270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897" y="2409469"/>
            <a:ext cx="4347270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/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85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522" y="958453"/>
            <a:ext cx="2142133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51658" y="958453"/>
            <a:ext cx="2142133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969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191691"/>
            <a:ext cx="4347270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79" y="882610"/>
            <a:ext cx="213228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79" y="1315164"/>
            <a:ext cx="213228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51658" y="882610"/>
            <a:ext cx="2142790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51658" y="1315164"/>
            <a:ext cx="2142790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153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77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209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240030"/>
            <a:ext cx="1625632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790" y="518399"/>
            <a:ext cx="2551658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1080135"/>
            <a:ext cx="1625632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043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240030"/>
            <a:ext cx="1625632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42790" y="518399"/>
            <a:ext cx="2551658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1080135"/>
            <a:ext cx="1625632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40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6522" y="191691"/>
            <a:ext cx="4347270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522" y="958453"/>
            <a:ext cx="4347270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6522" y="3337084"/>
            <a:ext cx="1134070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DD448-F53E-40B4-9042-5326A80222DB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69604" y="3337084"/>
            <a:ext cx="1701106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59721" y="3337084"/>
            <a:ext cx="1134070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88F69F-32CB-4F7E-9F2E-256A38C1CB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73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gi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jpe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jpeg"/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14.e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15.emf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jpe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0.w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32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9.wmf"/><Relationship Id="rId3" Type="http://schemas.openxmlformats.org/officeDocument/2006/relationships/image" Target="../media/image41.gi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72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25.bin"/><Relationship Id="rId31" Type="http://schemas.openxmlformats.org/officeDocument/2006/relationships/image" Target="../media/image7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29.bin"/><Relationship Id="rId30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4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jpeg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gi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gi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jpeg"/><Relationship Id="rId4" Type="http://schemas.openxmlformats.org/officeDocument/2006/relationships/image" Target="../media/image111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3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37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jpe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157.png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54.wmf"/><Relationship Id="rId10" Type="http://schemas.openxmlformats.org/officeDocument/2006/relationships/image" Target="../media/image158.jpe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56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jpe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67.png"/><Relationship Id="rId3" Type="http://schemas.openxmlformats.org/officeDocument/2006/relationships/image" Target="../media/image166.jpeg"/><Relationship Id="rId7" Type="http://schemas.openxmlformats.org/officeDocument/2006/relationships/image" Target="../media/image163.wmf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64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70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7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gif"/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77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jpeg"/><Relationship Id="rId5" Type="http://schemas.openxmlformats.org/officeDocument/2006/relationships/image" Target="../media/image181.png"/><Relationship Id="rId4" Type="http://schemas.openxmlformats.org/officeDocument/2006/relationships/image" Target="../media/image180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jpe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image" Target="../media/image200.jpeg"/><Relationship Id="rId21" Type="http://schemas.openxmlformats.org/officeDocument/2006/relationships/image" Target="../media/image194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92.wmf"/><Relationship Id="rId25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19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89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23" Type="http://schemas.openxmlformats.org/officeDocument/2006/relationships/image" Target="../media/image195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193.wmf"/><Relationship Id="rId31" Type="http://schemas.openxmlformats.org/officeDocument/2006/relationships/image" Target="../media/image199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197.wmf"/><Relationship Id="rId30" Type="http://schemas.openxmlformats.org/officeDocument/2006/relationships/oleObject" Target="../embeddings/oleObject63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204.gif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203.w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gi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3302" r="5582"/>
          <a:stretch/>
        </p:blipFill>
        <p:spPr>
          <a:xfrm>
            <a:off x="223520" y="46352"/>
            <a:ext cx="3584448" cy="3239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4228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93" y="227902"/>
            <a:ext cx="1603375" cy="83629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17"/>
          <a:stretch/>
        </p:blipFill>
        <p:spPr bwMode="auto">
          <a:xfrm>
            <a:off x="1930400" y="300736"/>
            <a:ext cx="609600" cy="51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398169" y="1479296"/>
            <a:ext cx="654511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347216" y="1485392"/>
            <a:ext cx="491745" cy="0"/>
          </a:xfrm>
          <a:prstGeom prst="straightConnector1">
            <a:avLst/>
          </a:prstGeom>
          <a:ln w="28575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76352" y="1146048"/>
            <a:ext cx="1063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mbulance (s)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290320" y="1156208"/>
            <a:ext cx="5857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r (o)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950720" y="1137920"/>
            <a:ext cx="2428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ource  approaching observer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</a:t>
            </a:r>
          </a:p>
          <a:p>
            <a:r>
              <a:rPr lang="en-AU" sz="1200" dirty="0"/>
              <a:t>observer  receding from  source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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23593" y="2029968"/>
            <a:ext cx="654511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94208" y="2032000"/>
            <a:ext cx="491745" cy="0"/>
          </a:xfrm>
          <a:prstGeom prst="straightConnector1">
            <a:avLst/>
          </a:prstGeom>
          <a:ln w="28575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4160" y="1698752"/>
            <a:ext cx="5857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r (o)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1936496" y="1668272"/>
            <a:ext cx="2428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bserver approaching source     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</a:t>
            </a:r>
          </a:p>
          <a:p>
            <a:r>
              <a:rPr lang="en-AU" sz="1200" dirty="0"/>
              <a:t>source receding from observer  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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961136" y="1684528"/>
            <a:ext cx="1063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mbulance (s)</a:t>
            </a:r>
            <a:endParaRPr lang="en-US" sz="1200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1084985" y="2625344"/>
            <a:ext cx="654511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75920" y="2627376"/>
            <a:ext cx="491745" cy="0"/>
          </a:xfrm>
          <a:prstGeom prst="straightConnector1">
            <a:avLst/>
          </a:prstGeom>
          <a:ln w="28575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5872" y="2294128"/>
            <a:ext cx="5857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r (o)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1918208" y="2263648"/>
            <a:ext cx="2520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bserver approaching source     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</a:t>
            </a:r>
          </a:p>
          <a:p>
            <a:r>
              <a:rPr lang="en-AU" sz="1200" dirty="0"/>
              <a:t>source  approaching observer    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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942848" y="2279904"/>
            <a:ext cx="1063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mbulance (s)</a:t>
            </a:r>
            <a:endParaRPr lang="en-US" sz="1200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282345" y="3310128"/>
            <a:ext cx="654511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219200" y="3316224"/>
            <a:ext cx="491745" cy="0"/>
          </a:xfrm>
          <a:prstGeom prst="straightConnector1">
            <a:avLst/>
          </a:prstGeom>
          <a:ln w="28575">
            <a:solidFill>
              <a:srgbClr val="0070C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137920" y="2970784"/>
            <a:ext cx="5857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r (o)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1920240" y="2940304"/>
            <a:ext cx="2570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bserver receding from source    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</a:t>
            </a:r>
          </a:p>
          <a:p>
            <a:r>
              <a:rPr lang="en-AU" sz="1200" dirty="0"/>
              <a:t>source receding from observer    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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172720" y="2972816"/>
            <a:ext cx="1063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mbulance (s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1712253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Image result for images hydrogen spectrum viewed through adiffraction grating">
            <a:extLst>
              <a:ext uri="{FF2B5EF4-FFF2-40B4-BE49-F238E27FC236}">
                <a16:creationId xmlns:a16="http://schemas.microsoft.com/office/drawing/2014/main" id="{D1C2F6B9-AF1D-4BA6-B6B3-2D9BBF6BF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69" y="0"/>
            <a:ext cx="4821044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A540C87-047A-4E04-A752-12FA2B92E91A}"/>
              </a:ext>
            </a:extLst>
          </p:cNvPr>
          <p:cNvSpPr txBox="1"/>
          <p:nvPr/>
        </p:nvSpPr>
        <p:spPr>
          <a:xfrm>
            <a:off x="277451" y="211079"/>
            <a:ext cx="7693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FF00"/>
                </a:solidFill>
              </a:rPr>
              <a:t>hydrogen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3BAA27-7CD8-45E9-B4FD-60B33D2A97F1}"/>
              </a:ext>
            </a:extLst>
          </p:cNvPr>
          <p:cNvSpPr txBox="1"/>
          <p:nvPr/>
        </p:nvSpPr>
        <p:spPr>
          <a:xfrm>
            <a:off x="275419" y="733303"/>
            <a:ext cx="615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FF00"/>
                </a:solidFill>
              </a:rPr>
              <a:t>helium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F95A3-7088-4A00-826D-C029ECCB93E7}"/>
              </a:ext>
            </a:extLst>
          </p:cNvPr>
          <p:cNvSpPr txBox="1"/>
          <p:nvPr/>
        </p:nvSpPr>
        <p:spPr>
          <a:xfrm>
            <a:off x="277451" y="1206759"/>
            <a:ext cx="6254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FF00"/>
                </a:solidFill>
              </a:rPr>
              <a:t>lithium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3F79DB-40D0-4BDF-9C43-04FDBB8FBA0A}"/>
              </a:ext>
            </a:extLst>
          </p:cNvPr>
          <p:cNvSpPr txBox="1"/>
          <p:nvPr/>
        </p:nvSpPr>
        <p:spPr>
          <a:xfrm>
            <a:off x="259163" y="1733047"/>
            <a:ext cx="6256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FF00"/>
                </a:solidFill>
              </a:rPr>
              <a:t>oxygen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DD2FAB-4BDD-4B72-AE77-7BECEA456175}"/>
              </a:ext>
            </a:extLst>
          </p:cNvPr>
          <p:cNvSpPr txBox="1"/>
          <p:nvPr/>
        </p:nvSpPr>
        <p:spPr>
          <a:xfrm>
            <a:off x="259163" y="2220727"/>
            <a:ext cx="6177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FF00"/>
                </a:solidFill>
              </a:rPr>
              <a:t>carbon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57A982-3A7C-42D5-A4FB-E37B26135F0A}"/>
              </a:ext>
            </a:extLst>
          </p:cNvPr>
          <p:cNvSpPr txBox="1"/>
          <p:nvPr/>
        </p:nvSpPr>
        <p:spPr>
          <a:xfrm>
            <a:off x="269323" y="2710439"/>
            <a:ext cx="7114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FF00"/>
                </a:solidFill>
              </a:rPr>
              <a:t>nitrogen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FFE7D0-DBAB-44E9-855E-991FCF4451BC}"/>
              </a:ext>
            </a:extLst>
          </p:cNvPr>
          <p:cNvSpPr txBox="1"/>
          <p:nvPr/>
        </p:nvSpPr>
        <p:spPr>
          <a:xfrm>
            <a:off x="275419" y="3216407"/>
            <a:ext cx="5036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FF00"/>
                </a:solidFill>
              </a:rPr>
              <a:t>neon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857C08-A51E-4BBB-B4D2-34A5217719F0}"/>
              </a:ext>
            </a:extLst>
          </p:cNvPr>
          <p:cNvSpPr/>
          <p:nvPr/>
        </p:nvSpPr>
        <p:spPr>
          <a:xfrm>
            <a:off x="1938528" y="73152"/>
            <a:ext cx="1272032" cy="11379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04834C2-1DA9-4685-8A8D-EBC7C2C4D6F2}"/>
              </a:ext>
            </a:extLst>
          </p:cNvPr>
          <p:cNvSpPr/>
          <p:nvPr/>
        </p:nvSpPr>
        <p:spPr>
          <a:xfrm>
            <a:off x="2046224" y="562864"/>
            <a:ext cx="1272032" cy="11379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C6874D0-28A4-4358-BAFE-C87DA35AECAC}"/>
              </a:ext>
            </a:extLst>
          </p:cNvPr>
          <p:cNvSpPr/>
          <p:nvPr/>
        </p:nvSpPr>
        <p:spPr>
          <a:xfrm>
            <a:off x="1895856" y="1046480"/>
            <a:ext cx="1272032" cy="11379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4A9F72A-6A64-41D6-88E5-DC78CC068BE2}"/>
              </a:ext>
            </a:extLst>
          </p:cNvPr>
          <p:cNvSpPr/>
          <p:nvPr/>
        </p:nvSpPr>
        <p:spPr>
          <a:xfrm>
            <a:off x="1999488" y="1556512"/>
            <a:ext cx="1272032" cy="11379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2AF97E9-48CB-4FF5-A0B1-9976E233F71B}"/>
              </a:ext>
            </a:extLst>
          </p:cNvPr>
          <p:cNvSpPr/>
          <p:nvPr/>
        </p:nvSpPr>
        <p:spPr>
          <a:xfrm>
            <a:off x="2017776" y="2086864"/>
            <a:ext cx="1272032" cy="11379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7B37EB5-C15B-4769-B9E6-068BFB452642}"/>
              </a:ext>
            </a:extLst>
          </p:cNvPr>
          <p:cNvSpPr/>
          <p:nvPr/>
        </p:nvSpPr>
        <p:spPr>
          <a:xfrm>
            <a:off x="2027936" y="2572512"/>
            <a:ext cx="1272032" cy="11379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271D5D3-3E35-4357-A61B-9FC6468D675E}"/>
              </a:ext>
            </a:extLst>
          </p:cNvPr>
          <p:cNvSpPr/>
          <p:nvPr/>
        </p:nvSpPr>
        <p:spPr>
          <a:xfrm>
            <a:off x="2168144" y="3078480"/>
            <a:ext cx="1272032" cy="11379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9720823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Image result for diffraction grating physics">
            <a:extLst>
              <a:ext uri="{FF2B5EF4-FFF2-40B4-BE49-F238E27FC236}">
                <a16:creationId xmlns:a16="http://schemas.microsoft.com/office/drawing/2014/main" id="{4DCC259E-B480-46C9-81A4-526B71B81E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r="16917" b="22694"/>
          <a:stretch/>
        </p:blipFill>
        <p:spPr bwMode="auto">
          <a:xfrm>
            <a:off x="154431" y="161798"/>
            <a:ext cx="4656269" cy="3251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3A9777C-A94B-471E-9FBB-EF1F1BA3DD51}"/>
              </a:ext>
            </a:extLst>
          </p:cNvPr>
          <p:cNvSpPr txBox="1"/>
          <p:nvPr/>
        </p:nvSpPr>
        <p:spPr>
          <a:xfrm>
            <a:off x="207264" y="178816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1 sl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BFB485-9D59-40CF-8C1B-7B121ACFD036}"/>
              </a:ext>
            </a:extLst>
          </p:cNvPr>
          <p:cNvSpPr txBox="1"/>
          <p:nvPr/>
        </p:nvSpPr>
        <p:spPr>
          <a:xfrm>
            <a:off x="221488" y="2944368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7 sl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C9F568-159C-4810-AC81-D59EB910F83F}"/>
              </a:ext>
            </a:extLst>
          </p:cNvPr>
          <p:cNvSpPr txBox="1"/>
          <p:nvPr/>
        </p:nvSpPr>
        <p:spPr>
          <a:xfrm>
            <a:off x="221488" y="1265936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3 sl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C82BE8B-A489-4D9C-B27F-1937A3ADAA4A}"/>
              </a:ext>
            </a:extLst>
          </p:cNvPr>
          <p:cNvSpPr txBox="1"/>
          <p:nvPr/>
        </p:nvSpPr>
        <p:spPr>
          <a:xfrm>
            <a:off x="221488" y="1847088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4 sl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F058E46-95AB-4ACE-8421-C52175B6C603}"/>
              </a:ext>
            </a:extLst>
          </p:cNvPr>
          <p:cNvSpPr txBox="1"/>
          <p:nvPr/>
        </p:nvSpPr>
        <p:spPr>
          <a:xfrm>
            <a:off x="221488" y="2391664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5 slit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11" name="Picture 2" descr="Image result for diffraction grating physics">
            <a:extLst>
              <a:ext uri="{FF2B5EF4-FFF2-40B4-BE49-F238E27FC236}">
                <a16:creationId xmlns:a16="http://schemas.microsoft.com/office/drawing/2014/main" id="{8203731F-6226-452A-8FC7-946B69595F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r="16917" b="22694"/>
          <a:stretch/>
        </p:blipFill>
        <p:spPr bwMode="auto">
          <a:xfrm>
            <a:off x="154431" y="161798"/>
            <a:ext cx="4656269" cy="3251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52B0038-A928-49A6-9BEE-5BC9371D5090}"/>
              </a:ext>
            </a:extLst>
          </p:cNvPr>
          <p:cNvSpPr txBox="1"/>
          <p:nvPr/>
        </p:nvSpPr>
        <p:spPr>
          <a:xfrm>
            <a:off x="207264" y="178816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1 sl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CD8386C-0FC9-4130-A2ED-76FC97B1367D}"/>
              </a:ext>
            </a:extLst>
          </p:cNvPr>
          <p:cNvSpPr txBox="1"/>
          <p:nvPr/>
        </p:nvSpPr>
        <p:spPr>
          <a:xfrm>
            <a:off x="221488" y="2944368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7 sl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8C56FF-0403-47BB-9BA6-0F8F44B7CD89}"/>
              </a:ext>
            </a:extLst>
          </p:cNvPr>
          <p:cNvSpPr txBox="1"/>
          <p:nvPr/>
        </p:nvSpPr>
        <p:spPr>
          <a:xfrm>
            <a:off x="221488" y="1265936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3 sl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7EDCE8-AAF2-447A-B83B-CFD54F6FD772}"/>
              </a:ext>
            </a:extLst>
          </p:cNvPr>
          <p:cNvSpPr txBox="1"/>
          <p:nvPr/>
        </p:nvSpPr>
        <p:spPr>
          <a:xfrm>
            <a:off x="221488" y="1847088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4 sl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D3FF50-9705-4DD4-AFA9-1C96D1297A3B}"/>
              </a:ext>
            </a:extLst>
          </p:cNvPr>
          <p:cNvSpPr txBox="1"/>
          <p:nvPr/>
        </p:nvSpPr>
        <p:spPr>
          <a:xfrm>
            <a:off x="221488" y="2391664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5 sl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FEBA6B5-82B8-43E6-A328-8684E9E7447C}"/>
              </a:ext>
            </a:extLst>
          </p:cNvPr>
          <p:cNvSpPr txBox="1"/>
          <p:nvPr/>
        </p:nvSpPr>
        <p:spPr>
          <a:xfrm>
            <a:off x="217424" y="701040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2 slit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04364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Image result for diffraction grating physics">
            <a:extLst>
              <a:ext uri="{FF2B5EF4-FFF2-40B4-BE49-F238E27FC236}">
                <a16:creationId xmlns:a16="http://schemas.microsoft.com/office/drawing/2014/main" id="{990BDF3E-8A03-4DFD-8ABC-CA09BFFBD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862013"/>
            <a:ext cx="2562225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89569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Image result for images yellow sodium light">
            <a:extLst>
              <a:ext uri="{FF2B5EF4-FFF2-40B4-BE49-F238E27FC236}">
                <a16:creationId xmlns:a16="http://schemas.microsoft.com/office/drawing/2014/main" id="{813A95D4-DB8B-43BC-BC99-50DE2ACBA85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1" t="18842" r="30021" b="15656"/>
          <a:stretch/>
        </p:blipFill>
        <p:spPr bwMode="auto">
          <a:xfrm>
            <a:off x="121920" y="783275"/>
            <a:ext cx="1922272" cy="1354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Image result for images yellow sodium light">
            <a:extLst>
              <a:ext uri="{FF2B5EF4-FFF2-40B4-BE49-F238E27FC236}">
                <a16:creationId xmlns:a16="http://schemas.microsoft.com/office/drawing/2014/main" id="{3DDCD13C-D91D-4D08-9C92-D2F517F505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22" t="9370" r="37147" b="4772"/>
          <a:stretch/>
        </p:blipFill>
        <p:spPr bwMode="auto">
          <a:xfrm rot="16200000">
            <a:off x="3218688" y="88454"/>
            <a:ext cx="568960" cy="2821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46345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608FE07E-E8AC-4C8E-A567-05E58AC20633}"/>
              </a:ext>
            </a:extLst>
          </p:cNvPr>
          <p:cNvGrpSpPr/>
          <p:nvPr/>
        </p:nvGrpSpPr>
        <p:grpSpPr>
          <a:xfrm>
            <a:off x="336524" y="889850"/>
            <a:ext cx="2823174" cy="259453"/>
            <a:chOff x="933932" y="1564474"/>
            <a:chExt cx="2823174" cy="259453"/>
          </a:xfrm>
        </p:grpSpPr>
        <p:pic>
          <p:nvPicPr>
            <p:cNvPr id="8" name="Picture 7" descr="Image result for images yellow sodium light">
              <a:extLst>
                <a:ext uri="{FF2B5EF4-FFF2-40B4-BE49-F238E27FC236}">
                  <a16:creationId xmlns:a16="http://schemas.microsoft.com/office/drawing/2014/main" id="{026DFABA-357B-43E0-924D-364C7E3D84F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437" t="9370" r="49379" b="4772"/>
            <a:stretch/>
          </p:blipFill>
          <p:spPr bwMode="auto">
            <a:xfrm rot="16200000">
              <a:off x="2279863" y="346684"/>
              <a:ext cx="133116" cy="2821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Image result for images yellow sodium light">
              <a:extLst>
                <a:ext uri="{FF2B5EF4-FFF2-40B4-BE49-F238E27FC236}">
                  <a16:creationId xmlns:a16="http://schemas.microsoft.com/office/drawing/2014/main" id="{59EE2D00-31F7-4E67-BE4F-5EDABB152C3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437" t="9370" r="49379" b="4772"/>
            <a:stretch/>
          </p:blipFill>
          <p:spPr bwMode="auto">
            <a:xfrm rot="16200000">
              <a:off x="2278059" y="220347"/>
              <a:ext cx="133116" cy="2821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1579F55-44F7-4459-99D5-8EECD7A1363F}"/>
              </a:ext>
            </a:extLst>
          </p:cNvPr>
          <p:cNvGrpSpPr/>
          <p:nvPr/>
        </p:nvGrpSpPr>
        <p:grpSpPr>
          <a:xfrm>
            <a:off x="365760" y="1335459"/>
            <a:ext cx="2798230" cy="261693"/>
            <a:chOff x="929640" y="1993827"/>
            <a:chExt cx="2823630" cy="161917"/>
          </a:xfrm>
        </p:grpSpPr>
        <p:pic>
          <p:nvPicPr>
            <p:cNvPr id="10" name="Picture 9" descr="Image result for images yellow sodium light">
              <a:extLst>
                <a:ext uri="{FF2B5EF4-FFF2-40B4-BE49-F238E27FC236}">
                  <a16:creationId xmlns:a16="http://schemas.microsoft.com/office/drawing/2014/main" id="{115E03A9-58DA-4499-A435-8D58ABB65AA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437" t="9370" r="49379" b="4772"/>
            <a:stretch/>
          </p:blipFill>
          <p:spPr bwMode="auto">
            <a:xfrm rot="16200000">
              <a:off x="2273767" y="678501"/>
              <a:ext cx="133116" cy="2821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10" descr="Image result for images yellow sodium light">
              <a:extLst>
                <a:ext uri="{FF2B5EF4-FFF2-40B4-BE49-F238E27FC236}">
                  <a16:creationId xmlns:a16="http://schemas.microsoft.com/office/drawing/2014/main" id="{E5AF02A3-D877-4465-B6AF-345F4B83C88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437" t="9370" r="49379" b="4772"/>
            <a:stretch/>
          </p:blipFill>
          <p:spPr bwMode="auto">
            <a:xfrm rot="16200000">
              <a:off x="2276027" y="649700"/>
              <a:ext cx="133116" cy="2821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34BE0F5-A695-4D03-AD50-1399319125F7}"/>
              </a:ext>
            </a:extLst>
          </p:cNvPr>
          <p:cNvSpPr txBox="1"/>
          <p:nvPr/>
        </p:nvSpPr>
        <p:spPr>
          <a:xfrm>
            <a:off x="3169920" y="824992"/>
            <a:ext cx="1636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 lines resolved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B68099-D1F7-4172-9200-445C334DC4A2}"/>
              </a:ext>
            </a:extLst>
          </p:cNvPr>
          <p:cNvSpPr txBox="1"/>
          <p:nvPr/>
        </p:nvSpPr>
        <p:spPr>
          <a:xfrm>
            <a:off x="3119120" y="1265936"/>
            <a:ext cx="2010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 lines not resolved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7FB1134-783A-4533-86F9-ED922B74AB64}"/>
              </a:ext>
            </a:extLst>
          </p:cNvPr>
          <p:cNvSpPr/>
          <p:nvPr/>
        </p:nvSpPr>
        <p:spPr>
          <a:xfrm>
            <a:off x="349504" y="885952"/>
            <a:ext cx="2796032" cy="26822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2433BEF-D10B-4959-A178-46322409DBD1}"/>
              </a:ext>
            </a:extLst>
          </p:cNvPr>
          <p:cNvSpPr/>
          <p:nvPr/>
        </p:nvSpPr>
        <p:spPr>
          <a:xfrm>
            <a:off x="363728" y="1322832"/>
            <a:ext cx="2796032" cy="26822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90003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448292-3D15-45DB-84A6-88161531F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428928"/>
              </p:ext>
            </p:extLst>
          </p:nvPr>
        </p:nvGraphicFramePr>
        <p:xfrm>
          <a:off x="1893888" y="679450"/>
          <a:ext cx="1249362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2846973" imgH="5104943" progId="Equation.DSMT4">
                  <p:embed/>
                </p:oleObj>
              </mc:Choice>
              <mc:Fallback>
                <p:oleObj name="Equation" r:id="rId3" imgW="2846973" imgH="51049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3888" y="679450"/>
                        <a:ext cx="1249362" cy="223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41075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D380994-D17B-47F6-B923-88625F69E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25111"/>
              </p:ext>
            </p:extLst>
          </p:nvPr>
        </p:nvGraphicFramePr>
        <p:xfrm>
          <a:off x="811213" y="366713"/>
          <a:ext cx="3417887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3418455" imgH="2866716" progId="Equation.DSMT4">
                  <p:embed/>
                </p:oleObj>
              </mc:Choice>
              <mc:Fallback>
                <p:oleObj name="Equation" r:id="rId3" imgW="3418455" imgH="28667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213" y="366713"/>
                        <a:ext cx="3417887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7490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Image result for image refraction person standing in water">
            <a:extLst>
              <a:ext uri="{FF2B5EF4-FFF2-40B4-BE49-F238E27FC236}">
                <a16:creationId xmlns:a16="http://schemas.microsoft.com/office/drawing/2014/main" id="{949680EB-98F9-49C6-8856-A6C6908CD3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38" r="17334" b="11596"/>
          <a:stretch/>
        </p:blipFill>
        <p:spPr bwMode="auto">
          <a:xfrm>
            <a:off x="1504951" y="1146047"/>
            <a:ext cx="1677162" cy="1824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756971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Image result for image refraction person standing in water">
            <a:extLst>
              <a:ext uri="{FF2B5EF4-FFF2-40B4-BE49-F238E27FC236}">
                <a16:creationId xmlns:a16="http://schemas.microsoft.com/office/drawing/2014/main" id="{E86FBB96-93E9-4B60-80E0-F25359931B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8" r="6631"/>
          <a:stretch/>
        </p:blipFill>
        <p:spPr bwMode="auto">
          <a:xfrm>
            <a:off x="918630" y="910336"/>
            <a:ext cx="1466938" cy="123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23499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>
            <a:off x="381913" y="983488"/>
            <a:ext cx="654511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61696" y="642112"/>
            <a:ext cx="664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ain (s)</a:t>
            </a:r>
            <a:endParaRPr lang="en-US" sz="1200" dirty="0"/>
          </a:p>
        </p:txBody>
      </p:sp>
      <p:sp>
        <p:nvSpPr>
          <p:cNvPr id="4" name="Oval 3"/>
          <p:cNvSpPr/>
          <p:nvPr/>
        </p:nvSpPr>
        <p:spPr>
          <a:xfrm>
            <a:off x="1901952" y="926592"/>
            <a:ext cx="73152" cy="7315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58544" y="627888"/>
            <a:ext cx="8248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erson (o)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2353056" y="824992"/>
            <a:ext cx="2326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ource  approaching observer 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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375920" y="1452880"/>
            <a:ext cx="6848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ain (o)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1595120" y="1355344"/>
            <a:ext cx="3135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reflected sound (s) at the same frequency as heard by the person: no change in frequency upon reflection</a:t>
            </a:r>
            <a:endParaRPr lang="en-US" sz="12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24585" y="1790192"/>
            <a:ext cx="654511" cy="0"/>
          </a:xfrm>
          <a:prstGeom prst="straightConnector1">
            <a:avLst/>
          </a:prstGeom>
          <a:ln w="28575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542288" y="1761744"/>
            <a:ext cx="73152" cy="7315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17"/>
          <a:stretch/>
        </p:blipFill>
        <p:spPr bwMode="auto">
          <a:xfrm>
            <a:off x="1166368" y="792480"/>
            <a:ext cx="396995" cy="3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17"/>
          <a:stretch/>
        </p:blipFill>
        <p:spPr bwMode="auto">
          <a:xfrm flipH="1">
            <a:off x="1148080" y="1607312"/>
            <a:ext cx="396995" cy="3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11760" y="1985264"/>
            <a:ext cx="22915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bserver approaching source  </a:t>
            </a:r>
            <a:r>
              <a:rPr lang="en-AU" sz="1200" i="1" dirty="0" err="1"/>
              <a:t>f</a:t>
            </a:r>
            <a:r>
              <a:rPr lang="en-AU" sz="1200" i="1" baseline="-25000" dirty="0" err="1"/>
              <a:t>o</a:t>
            </a:r>
            <a:r>
              <a:rPr lang="en-AU" sz="1200" dirty="0"/>
              <a:t> </a:t>
            </a:r>
            <a:r>
              <a:rPr lang="en-AU" sz="1200" dirty="0">
                <a:sym typeface="Symbol" panose="05050102010706020507" pitchFamily="18" charset="2"/>
              </a:rPr>
              <a:t>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321067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376" y="233868"/>
            <a:ext cx="3591020" cy="336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3776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6"/>
          <a:stretch>
            <a:fillRect/>
          </a:stretch>
        </p:blipFill>
        <p:spPr bwMode="auto">
          <a:xfrm>
            <a:off x="390144" y="235745"/>
            <a:ext cx="1680178" cy="1648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66941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 waves on the surface of wat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52" t="30663" r="15675" b="35566"/>
          <a:stretch/>
        </p:blipFill>
        <p:spPr bwMode="auto">
          <a:xfrm>
            <a:off x="999744" y="345440"/>
            <a:ext cx="1796288" cy="662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2572512" y="764032"/>
            <a:ext cx="686816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2556256" y="898144"/>
            <a:ext cx="796544" cy="8940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328416" y="841248"/>
            <a:ext cx="1011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rest of wave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220720" y="611632"/>
            <a:ext cx="1123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ough of wave</a:t>
            </a:r>
            <a:endParaRPr lang="en-US" sz="12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898144" y="1589024"/>
            <a:ext cx="3803904" cy="73558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724656" y="1302512"/>
            <a:ext cx="488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rest</a:t>
            </a:r>
            <a:endParaRPr lang="en-US" sz="1200" dirty="0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613408" y="471424"/>
            <a:ext cx="312928" cy="463296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784096" y="764032"/>
            <a:ext cx="621792" cy="638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104640" y="2275840"/>
            <a:ext cx="6005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ough</a:t>
            </a:r>
            <a:endParaRPr lang="en-US" sz="1200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1056640" y="1954784"/>
            <a:ext cx="3877056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754880" y="1946656"/>
            <a:ext cx="2519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2112" y="1804416"/>
            <a:ext cx="4700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sz="1200" dirty="0"/>
              <a:t> = 0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 rot="16200000">
            <a:off x="16256" y="1800352"/>
            <a:ext cx="10164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disturbance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060704" y="1373632"/>
            <a:ext cx="0" cy="102006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" name="Straight Arrow Connector 2047"/>
          <p:cNvCxnSpPr/>
          <p:nvPr/>
        </p:nvCxnSpPr>
        <p:spPr>
          <a:xfrm flipV="1">
            <a:off x="3039872" y="1605280"/>
            <a:ext cx="0" cy="3495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639568" y="1322832"/>
            <a:ext cx="9460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amplitude </a:t>
            </a:r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51" name="Straight Arrow Connector 2050"/>
          <p:cNvCxnSpPr/>
          <p:nvPr/>
        </p:nvCxnSpPr>
        <p:spPr>
          <a:xfrm flipV="1">
            <a:off x="1272032" y="1495552"/>
            <a:ext cx="906272" cy="406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176528" y="1213104"/>
            <a:ext cx="10870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wavelength  </a:t>
            </a:r>
            <a:r>
              <a:rPr lang="en-AU" sz="1200" i="1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AU" sz="1200" dirty="0">
                <a:solidFill>
                  <a:srgbClr val="7030A0"/>
                </a:solidFill>
              </a:rPr>
              <a:t> 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33728" y="2418080"/>
            <a:ext cx="10870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wavelength  </a:t>
            </a:r>
            <a:r>
              <a:rPr lang="en-AU" sz="1200" i="1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AU" sz="1200" dirty="0">
                <a:solidFill>
                  <a:srgbClr val="7030A0"/>
                </a:solidFill>
              </a:rPr>
              <a:t> </a:t>
            </a:r>
            <a:endParaRPr lang="en-US" sz="1200" dirty="0">
              <a:solidFill>
                <a:srgbClr val="7030A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712976" y="2387600"/>
            <a:ext cx="906272" cy="406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3" name="TextBox 2052"/>
          <p:cNvSpPr txBox="1"/>
          <p:nvPr/>
        </p:nvSpPr>
        <p:spPr>
          <a:xfrm>
            <a:off x="2714752" y="2600960"/>
            <a:ext cx="20778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water wave at one instance of time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0060079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 longitudinal wa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528638"/>
            <a:ext cx="396240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560064" y="1479296"/>
            <a:ext cx="264160" cy="1463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659632" y="2619248"/>
            <a:ext cx="264160" cy="1463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2193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 longitudinal wav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56" t="34027" r="6647" b="25857"/>
          <a:stretch/>
        </p:blipFill>
        <p:spPr bwMode="auto">
          <a:xfrm>
            <a:off x="845311" y="1418336"/>
            <a:ext cx="3616961" cy="959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751840" y="1971040"/>
            <a:ext cx="3998976" cy="735584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329184" y="2332736"/>
            <a:ext cx="4494784" cy="12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3472" y="229616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tmospheric</a:t>
            </a:r>
          </a:p>
          <a:p>
            <a:r>
              <a:rPr lang="en-AU" sz="1000" dirty="0"/>
              <a:t> pressure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696976" y="2468880"/>
            <a:ext cx="89479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7030A0"/>
                </a:solidFill>
              </a:rPr>
              <a:t>compression</a:t>
            </a:r>
            <a:endParaRPr lang="en-AU" sz="1000" dirty="0"/>
          </a:p>
          <a:p>
            <a:r>
              <a:rPr lang="en-AU" sz="1000" dirty="0"/>
              <a:t>increased</a:t>
            </a:r>
          </a:p>
          <a:p>
            <a:r>
              <a:rPr lang="en-AU" sz="1000" dirty="0"/>
              <a:t> pressure</a:t>
            </a:r>
            <a:endParaRPr lang="en-US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2178304" y="2714752"/>
            <a:ext cx="77136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7030A0"/>
                </a:solidFill>
              </a:rPr>
              <a:t>rarefaction</a:t>
            </a:r>
            <a:endParaRPr lang="en-AU" sz="1000" dirty="0"/>
          </a:p>
          <a:p>
            <a:r>
              <a:rPr lang="en-AU" sz="1000" dirty="0"/>
              <a:t>decreased</a:t>
            </a:r>
          </a:p>
          <a:p>
            <a:r>
              <a:rPr lang="en-AU" sz="1000" dirty="0"/>
              <a:t> pressure</a:t>
            </a:r>
            <a:endParaRPr lang="en-US" sz="10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259328" y="1085088"/>
            <a:ext cx="69088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44800" y="1089152"/>
            <a:ext cx="16970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direction of propagation</a:t>
            </a:r>
            <a:endParaRPr lang="en-US" sz="1100" dirty="0"/>
          </a:p>
        </p:txBody>
      </p:sp>
      <p:sp>
        <p:nvSpPr>
          <p:cNvPr id="15" name="Oval 14"/>
          <p:cNvSpPr/>
          <p:nvPr/>
        </p:nvSpPr>
        <p:spPr>
          <a:xfrm>
            <a:off x="1605280" y="1528064"/>
            <a:ext cx="85344" cy="853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511808" y="1491488"/>
            <a:ext cx="260096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095248" y="928624"/>
            <a:ext cx="1185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rticle vibrates</a:t>
            </a:r>
          </a:p>
          <a:p>
            <a:pPr algn="ctr"/>
            <a:r>
              <a:rPr lang="en-AU" sz="1200" dirty="0"/>
              <a:t> back to forth</a:t>
            </a:r>
            <a:endParaRPr lang="en-US" sz="1100" dirty="0"/>
          </a:p>
        </p:txBody>
      </p:sp>
      <p:sp>
        <p:nvSpPr>
          <p:cNvPr id="23" name="TextBox 22"/>
          <p:cNvSpPr txBox="1"/>
          <p:nvPr/>
        </p:nvSpPr>
        <p:spPr>
          <a:xfrm>
            <a:off x="4624832" y="2328672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048778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nrkais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51" y="1049896"/>
            <a:ext cx="2047766" cy="135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ncsu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852" y="1048989"/>
            <a:ext cx="1768260" cy="1365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76160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9456" t="4695" r="69023" b="8054"/>
          <a:stretch/>
        </p:blipFill>
        <p:spPr>
          <a:xfrm>
            <a:off x="703072" y="422656"/>
            <a:ext cx="1093216" cy="735584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003808" y="455168"/>
            <a:ext cx="256032" cy="25603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028192" y="788416"/>
            <a:ext cx="197104" cy="15443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058672" y="1020064"/>
            <a:ext cx="144272" cy="67056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125728" y="451104"/>
            <a:ext cx="117856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123696" y="790448"/>
            <a:ext cx="117856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020064" y="707136"/>
            <a:ext cx="117856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131824" y="1018032"/>
            <a:ext cx="117856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009904" y="936752"/>
            <a:ext cx="117856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1032256" y="1097280"/>
            <a:ext cx="117856" cy="0"/>
          </a:xfrm>
          <a:prstGeom prst="straightConnector1">
            <a:avLst/>
          </a:prstGeom>
          <a:ln w="31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991616" y="288544"/>
            <a:ext cx="398272" cy="0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16000" y="44704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v</a:t>
            </a:r>
            <a:endParaRPr lang="en-US" sz="1200" i="1" dirty="0"/>
          </a:p>
        </p:txBody>
      </p:sp>
      <p:grpSp>
        <p:nvGrpSpPr>
          <p:cNvPr id="30" name="Group 29"/>
          <p:cNvGrpSpPr/>
          <p:nvPr/>
        </p:nvGrpSpPr>
        <p:grpSpPr>
          <a:xfrm>
            <a:off x="56896" y="1489456"/>
            <a:ext cx="308864" cy="308864"/>
            <a:chOff x="1162304" y="1448816"/>
            <a:chExt cx="308864" cy="308864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1162304" y="1597152"/>
              <a:ext cx="308864" cy="0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>
              <a:off x="1156208" y="1603248"/>
              <a:ext cx="308864" cy="0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8" name="TextBox 2047"/>
          <p:cNvSpPr txBox="1"/>
          <p:nvPr/>
        </p:nvSpPr>
        <p:spPr>
          <a:xfrm>
            <a:off x="398272" y="1288288"/>
            <a:ext cx="1893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Surface water waves - combination of transverse &amp; longitudinal motions &amp; at lower depths only longitudinal motion. In deep water, the wave action decreases with depth.</a:t>
            </a:r>
            <a:endParaRPr lang="en-US" sz="1000" dirty="0"/>
          </a:p>
          <a:p>
            <a:endParaRPr lang="en-US" sz="1200" dirty="0"/>
          </a:p>
        </p:txBody>
      </p:sp>
      <p:pic>
        <p:nvPicPr>
          <p:cNvPr id="2052" name="Picture 4" descr="Image result for image water wav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097" y="686326"/>
            <a:ext cx="1434592" cy="956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Rectangle 2050"/>
          <p:cNvSpPr/>
          <p:nvPr/>
        </p:nvSpPr>
        <p:spPr>
          <a:xfrm>
            <a:off x="2357120" y="1589024"/>
            <a:ext cx="914400" cy="9753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3" name="Rectangle 2052"/>
          <p:cNvSpPr/>
          <p:nvPr/>
        </p:nvSpPr>
        <p:spPr>
          <a:xfrm>
            <a:off x="2361184" y="678688"/>
            <a:ext cx="902208" cy="89814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588768" y="784352"/>
            <a:ext cx="398272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2640323" y="1107440"/>
            <a:ext cx="299227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735964" y="1438656"/>
            <a:ext cx="16890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5" name="TextBox 2054"/>
          <p:cNvSpPr txBox="1"/>
          <p:nvPr/>
        </p:nvSpPr>
        <p:spPr>
          <a:xfrm>
            <a:off x="2674112" y="316992"/>
            <a:ext cx="14268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How a wave breaks.</a:t>
            </a:r>
            <a:endParaRPr lang="en-US" sz="1200" dirty="0"/>
          </a:p>
        </p:txBody>
      </p:sp>
      <p:sp>
        <p:nvSpPr>
          <p:cNvPr id="2056" name="TextBox 2055"/>
          <p:cNvSpPr txBox="1"/>
          <p:nvPr/>
        </p:nvSpPr>
        <p:spPr>
          <a:xfrm>
            <a:off x="2328673" y="1780032"/>
            <a:ext cx="2568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When  a wave approaches the shore, the water drags at the bottom and is slowed down, while the crests move ahead a greater speed and spill over the top.</a:t>
            </a:r>
            <a:endParaRPr lang="en-US" sz="1000" dirty="0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1046480" y="1239520"/>
            <a:ext cx="188976" cy="203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1632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tsunam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5" y="353568"/>
            <a:ext cx="1544319" cy="1471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images tsunam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18" y="353568"/>
            <a:ext cx="1485974" cy="1471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images tsunam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003" y="349312"/>
            <a:ext cx="1972310" cy="1479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42383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/>
          <a:srcRect l="13393" t="7857" r="9465" b="11191"/>
          <a:stretch/>
        </p:blipFill>
        <p:spPr bwMode="auto">
          <a:xfrm>
            <a:off x="288543" y="1028191"/>
            <a:ext cx="4494785" cy="13387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5440" y="568960"/>
            <a:ext cx="510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oud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29056" y="776224"/>
            <a:ext cx="499872" cy="2722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363472" y="676656"/>
            <a:ext cx="5652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quiet</a:t>
            </a:r>
            <a:endParaRPr lang="en-US" sz="14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719072" y="963168"/>
            <a:ext cx="251968" cy="544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402080" y="2397760"/>
            <a:ext cx="1154176" cy="4064"/>
          </a:xfrm>
          <a:prstGeom prst="straightConnector1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36511"/>
              </p:ext>
            </p:extLst>
          </p:nvPr>
        </p:nvGraphicFramePr>
        <p:xfrm>
          <a:off x="1561783" y="2425510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4" imgW="939600" imgH="558720" progId="Equation.DSMT4">
                  <p:embed/>
                </p:oleObj>
              </mc:Choice>
              <mc:Fallback>
                <p:oleObj name="Equation" r:id="rId4" imgW="939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1783" y="2425510"/>
                        <a:ext cx="939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2509520" y="953008"/>
            <a:ext cx="1154176" cy="4064"/>
          </a:xfrm>
          <a:prstGeom prst="straightConnector1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763520" y="788416"/>
            <a:ext cx="6462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1 bea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103462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60" r="6716" b="-2164"/>
          <a:stretch/>
        </p:blipFill>
        <p:spPr bwMode="auto">
          <a:xfrm>
            <a:off x="580009" y="304799"/>
            <a:ext cx="3386455" cy="2670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78561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669"/>
          <a:stretch>
            <a:fillRect/>
          </a:stretch>
        </p:blipFill>
        <p:spPr bwMode="auto">
          <a:xfrm>
            <a:off x="91631" y="56325"/>
            <a:ext cx="3756334" cy="317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01342"/>
              </p:ext>
            </p:extLst>
          </p:nvPr>
        </p:nvGraphicFramePr>
        <p:xfrm>
          <a:off x="1734249" y="2967546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4" imgW="545760" imgH="279360" progId="Equation.DSMT4">
                  <p:embed/>
                </p:oleObj>
              </mc:Choice>
              <mc:Fallback>
                <p:oleObj name="Equation" r:id="rId4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4249" y="2967546"/>
                        <a:ext cx="5461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3168" y="373888"/>
            <a:ext cx="13776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larger b value – greater damping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3497072" y="993648"/>
            <a:ext cx="13776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driving frequency</a:t>
            </a:r>
          </a:p>
          <a:p>
            <a:endParaRPr lang="en-AU" sz="1200" dirty="0"/>
          </a:p>
          <a:p>
            <a:endParaRPr lang="en-AU" sz="1200" dirty="0"/>
          </a:p>
          <a:p>
            <a:r>
              <a:rPr lang="en-AU" sz="1200" dirty="0"/>
              <a:t>natural frequency</a:t>
            </a:r>
            <a:endParaRPr lang="en-US" sz="1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06625"/>
              </p:ext>
            </p:extLst>
          </p:nvPr>
        </p:nvGraphicFramePr>
        <p:xfrm>
          <a:off x="3947097" y="1236282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6" imgW="241200" imgH="279360" progId="Equation.DSMT4">
                  <p:embed/>
                </p:oleObj>
              </mc:Choice>
              <mc:Fallback>
                <p:oleObj name="Equation" r:id="rId6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7097" y="1236282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55899"/>
              </p:ext>
            </p:extLst>
          </p:nvPr>
        </p:nvGraphicFramePr>
        <p:xfrm>
          <a:off x="3951669" y="177273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1669" y="177273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4125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53" y="593887"/>
            <a:ext cx="2201725" cy="1385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1421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69" b="5608"/>
          <a:stretch>
            <a:fillRect/>
          </a:stretch>
        </p:blipFill>
        <p:spPr bwMode="auto">
          <a:xfrm>
            <a:off x="2648932" y="596052"/>
            <a:ext cx="1251661" cy="1380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85579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Image result for image playing music with wine glass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46" r="24361" b="11289"/>
          <a:stretch/>
        </p:blipFill>
        <p:spPr bwMode="auto">
          <a:xfrm>
            <a:off x="1836928" y="928689"/>
            <a:ext cx="1354046" cy="154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3506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Image result for image chladni plat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54" y="529328"/>
            <a:ext cx="2549081" cy="1592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>
            <a:stCxn id="14" idx="1"/>
          </p:cNvCxnSpPr>
          <p:nvPr/>
        </p:nvCxnSpPr>
        <p:spPr>
          <a:xfrm flipH="1" flipV="1">
            <a:off x="2694432" y="999744"/>
            <a:ext cx="546608" cy="26131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2897632" y="658368"/>
            <a:ext cx="597408" cy="24790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486912" y="430784"/>
            <a:ext cx="1218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7030A0"/>
                </a:solidFill>
              </a:rPr>
              <a:t>antinode</a:t>
            </a:r>
          </a:p>
          <a:p>
            <a:r>
              <a:rPr lang="en-AU" sz="1200" dirty="0"/>
              <a:t>max disturbance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241040" y="1030224"/>
            <a:ext cx="1194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7030A0"/>
                </a:solidFill>
              </a:rPr>
              <a:t>node</a:t>
            </a:r>
          </a:p>
          <a:p>
            <a:r>
              <a:rPr lang="en-AU" sz="1200" dirty="0"/>
              <a:t>min disturbance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3104346" y="1502098"/>
            <a:ext cx="19724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100" dirty="0"/>
              <a:t>sand accumulates at the location of the </a:t>
            </a:r>
            <a:r>
              <a:rPr lang="en-AU" sz="1100" b="1" dirty="0">
                <a:solidFill>
                  <a:srgbClr val="7030A0"/>
                </a:solidFill>
              </a:rPr>
              <a:t>nodes</a:t>
            </a:r>
            <a:r>
              <a:rPr lang="en-AU" sz="1100" dirty="0"/>
              <a:t> where there is only a small movement of the vibrating the plate</a:t>
            </a:r>
            <a:endParaRPr lang="en-US" sz="1100" dirty="0"/>
          </a:p>
        </p:txBody>
      </p:sp>
      <p:sp>
        <p:nvSpPr>
          <p:cNvPr id="22" name="TextBox 21"/>
          <p:cNvSpPr txBox="1"/>
          <p:nvPr/>
        </p:nvSpPr>
        <p:spPr>
          <a:xfrm>
            <a:off x="235842" y="66200"/>
            <a:ext cx="3235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 err="1">
                <a:solidFill>
                  <a:srgbClr val="7030A0"/>
                </a:solidFill>
              </a:rPr>
              <a:t>Chladni</a:t>
            </a:r>
            <a:r>
              <a:rPr lang="en-AU" sz="1200" dirty="0">
                <a:solidFill>
                  <a:srgbClr val="7030A0"/>
                </a:solidFill>
              </a:rPr>
              <a:t> Plates</a:t>
            </a:r>
            <a:r>
              <a:rPr lang="en-AU" sz="1200" dirty="0"/>
              <a:t>: </a:t>
            </a:r>
            <a:r>
              <a:rPr lang="en-AU" sz="1200" dirty="0">
                <a:solidFill>
                  <a:srgbClr val="FF0000"/>
                </a:solidFill>
              </a:rPr>
              <a:t>standing wave </a:t>
            </a:r>
            <a:r>
              <a:rPr lang="en-AU" sz="1200" dirty="0"/>
              <a:t>patterns occur when driven at a natural frequency of vibra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821462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image inverse square 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45" y="442303"/>
            <a:ext cx="3157728" cy="1709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88372"/>
              </p:ext>
            </p:extLst>
          </p:nvPr>
        </p:nvGraphicFramePr>
        <p:xfrm>
          <a:off x="654303" y="681292"/>
          <a:ext cx="442405" cy="26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" name="Equation" r:id="rId4" imgW="495000" imgH="291960" progId="Equation.DSMT4">
                  <p:embed/>
                </p:oleObj>
              </mc:Choice>
              <mc:Fallback>
                <p:oleObj name="Equation" r:id="rId4" imgW="495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303" y="681292"/>
                        <a:ext cx="442405" cy="2609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00938"/>
              </p:ext>
            </p:extLst>
          </p:nvPr>
        </p:nvGraphicFramePr>
        <p:xfrm>
          <a:off x="682943" y="1049084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943" y="1049084"/>
                        <a:ext cx="1778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49691"/>
              </p:ext>
            </p:extLst>
          </p:nvPr>
        </p:nvGraphicFramePr>
        <p:xfrm>
          <a:off x="1618425" y="531686"/>
          <a:ext cx="85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" name="Equation" r:id="rId8" imgW="850680" imgH="558720" progId="Equation.DSMT4">
                  <p:embed/>
                </p:oleObj>
              </mc:Choice>
              <mc:Fallback>
                <p:oleObj name="Equation" r:id="rId8" imgW="850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8425" y="531686"/>
                        <a:ext cx="8509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00480" y="247904"/>
            <a:ext cx="1697901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intensity at surface of sphere</a:t>
            </a:r>
            <a:endParaRPr lang="en-US" sz="1000" dirty="0"/>
          </a:p>
        </p:txBody>
      </p:sp>
      <p:sp>
        <p:nvSpPr>
          <p:cNvPr id="8" name="Freeform: Shape 7"/>
          <p:cNvSpPr/>
          <p:nvPr/>
        </p:nvSpPr>
        <p:spPr>
          <a:xfrm>
            <a:off x="1422400" y="536448"/>
            <a:ext cx="223520" cy="390144"/>
          </a:xfrm>
          <a:custGeom>
            <a:avLst/>
            <a:gdLst>
              <a:gd name="connsiteX0" fmla="*/ 0 w 223520"/>
              <a:gd name="connsiteY0" fmla="*/ 20320 h 390144"/>
              <a:gd name="connsiteX1" fmla="*/ 223520 w 223520"/>
              <a:gd name="connsiteY1" fmla="*/ 0 h 390144"/>
              <a:gd name="connsiteX2" fmla="*/ 223520 w 223520"/>
              <a:gd name="connsiteY2" fmla="*/ 223520 h 390144"/>
              <a:gd name="connsiteX3" fmla="*/ 223520 w 223520"/>
              <a:gd name="connsiteY3" fmla="*/ 390144 h 390144"/>
              <a:gd name="connsiteX4" fmla="*/ 130048 w 223520"/>
              <a:gd name="connsiteY4" fmla="*/ 337312 h 390144"/>
              <a:gd name="connsiteX5" fmla="*/ 0 w 223520"/>
              <a:gd name="connsiteY5" fmla="*/ 20320 h 390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3520" h="390144">
                <a:moveTo>
                  <a:pt x="0" y="20320"/>
                </a:moveTo>
                <a:lnTo>
                  <a:pt x="223520" y="0"/>
                </a:lnTo>
                <a:lnTo>
                  <a:pt x="223520" y="223520"/>
                </a:lnTo>
                <a:lnTo>
                  <a:pt x="223520" y="390144"/>
                </a:lnTo>
                <a:lnTo>
                  <a:pt x="130048" y="337312"/>
                </a:lnTo>
                <a:lnTo>
                  <a:pt x="0" y="2032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18944" y="2174240"/>
            <a:ext cx="2316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Energy three times as far from the source spreads over 9 times the area, hence 1/9 of the intensity</a:t>
            </a:r>
            <a:endParaRPr lang="en-US" sz="1000" dirty="0"/>
          </a:p>
        </p:txBody>
      </p:sp>
      <p:sp>
        <p:nvSpPr>
          <p:cNvPr id="13" name="Freeform: Shape 12"/>
          <p:cNvSpPr/>
          <p:nvPr/>
        </p:nvSpPr>
        <p:spPr>
          <a:xfrm>
            <a:off x="1182624" y="1637792"/>
            <a:ext cx="2007616" cy="564896"/>
          </a:xfrm>
          <a:custGeom>
            <a:avLst/>
            <a:gdLst>
              <a:gd name="connsiteX0" fmla="*/ 4064 w 2007616"/>
              <a:gd name="connsiteY0" fmla="*/ 170688 h 564896"/>
              <a:gd name="connsiteX1" fmla="*/ 130048 w 2007616"/>
              <a:gd name="connsiteY1" fmla="*/ 81280 h 564896"/>
              <a:gd name="connsiteX2" fmla="*/ 902208 w 2007616"/>
              <a:gd name="connsiteY2" fmla="*/ 0 h 564896"/>
              <a:gd name="connsiteX3" fmla="*/ 1463040 w 2007616"/>
              <a:gd name="connsiteY3" fmla="*/ 170688 h 564896"/>
              <a:gd name="connsiteX4" fmla="*/ 1987296 w 2007616"/>
              <a:gd name="connsiteY4" fmla="*/ 329184 h 564896"/>
              <a:gd name="connsiteX5" fmla="*/ 2007616 w 2007616"/>
              <a:gd name="connsiteY5" fmla="*/ 463296 h 564896"/>
              <a:gd name="connsiteX6" fmla="*/ 491744 w 2007616"/>
              <a:gd name="connsiteY6" fmla="*/ 564896 h 564896"/>
              <a:gd name="connsiteX7" fmla="*/ 0 w 2007616"/>
              <a:gd name="connsiteY7" fmla="*/ 503936 h 564896"/>
              <a:gd name="connsiteX8" fmla="*/ 4064 w 2007616"/>
              <a:gd name="connsiteY8" fmla="*/ 170688 h 564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07616" h="564896">
                <a:moveTo>
                  <a:pt x="4064" y="170688"/>
                </a:moveTo>
                <a:lnTo>
                  <a:pt x="130048" y="81280"/>
                </a:lnTo>
                <a:lnTo>
                  <a:pt x="902208" y="0"/>
                </a:lnTo>
                <a:lnTo>
                  <a:pt x="1463040" y="170688"/>
                </a:lnTo>
                <a:lnTo>
                  <a:pt x="1987296" y="329184"/>
                </a:lnTo>
                <a:lnTo>
                  <a:pt x="2007616" y="463296"/>
                </a:lnTo>
                <a:lnTo>
                  <a:pt x="491744" y="564896"/>
                </a:lnTo>
                <a:lnTo>
                  <a:pt x="0" y="503936"/>
                </a:lnTo>
                <a:cubicBezTo>
                  <a:pt x="1355" y="399627"/>
                  <a:pt x="2709" y="295317"/>
                  <a:pt x="4064" y="17068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50264"/>
              </p:ext>
            </p:extLst>
          </p:nvPr>
        </p:nvGraphicFramePr>
        <p:xfrm>
          <a:off x="1963611" y="167951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3611" y="1679512"/>
                        <a:ext cx="152400" cy="165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79833"/>
              </p:ext>
            </p:extLst>
          </p:nvPr>
        </p:nvGraphicFramePr>
        <p:xfrm>
          <a:off x="2412873" y="1799146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" name="Equation" r:id="rId12" imgW="241200" imgH="164880" progId="Equation.DSMT4">
                  <p:embed/>
                </p:oleObj>
              </mc:Choice>
              <mc:Fallback>
                <p:oleObj name="Equation" r:id="rId12" imgW="24120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2873" y="1799146"/>
                        <a:ext cx="241300" cy="165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81130"/>
              </p:ext>
            </p:extLst>
          </p:nvPr>
        </p:nvGraphicFramePr>
        <p:xfrm>
          <a:off x="2857881" y="1949260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57881" y="1949260"/>
                        <a:ext cx="2413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7767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image kidney ston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09613"/>
            <a:ext cx="2295525" cy="218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36544" y="2328672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m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533095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8"/>
          <a:stretch/>
        </p:blipFill>
        <p:spPr bwMode="auto">
          <a:xfrm>
            <a:off x="1080294" y="685165"/>
            <a:ext cx="2879725" cy="22301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3145536" y="2653792"/>
            <a:ext cx="772160" cy="260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9300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1404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7" b="4269"/>
          <a:stretch>
            <a:fillRect/>
          </a:stretch>
        </p:blipFill>
        <p:spPr bwMode="auto">
          <a:xfrm>
            <a:off x="207264" y="460380"/>
            <a:ext cx="1583792" cy="19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9872" y="357632"/>
            <a:ext cx="124425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000" dirty="0"/>
              <a:t>spherical wave front</a:t>
            </a:r>
            <a:endParaRPr lang="en-US" sz="10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072896" y="617728"/>
            <a:ext cx="56896" cy="38201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308608" y="1300480"/>
            <a:ext cx="56896" cy="6908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026160" y="1148080"/>
            <a:ext cx="56896" cy="6908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26592" y="1040384"/>
            <a:ext cx="3064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21232" y="1200912"/>
            <a:ext cx="3064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6616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Vascular Ultrasou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543" b="24647"/>
          <a:stretch/>
        </p:blipFill>
        <p:spPr bwMode="auto">
          <a:xfrm>
            <a:off x="1233488" y="1564640"/>
            <a:ext cx="1006735" cy="723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1984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9015F3E-8577-4E76-91EE-3331014D1A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657"/>
          <a:stretch/>
        </p:blipFill>
        <p:spPr>
          <a:xfrm>
            <a:off x="1141984" y="180464"/>
            <a:ext cx="3898328" cy="323952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9045278-53A4-44CD-9741-4E96557DB286}"/>
              </a:ext>
            </a:extLst>
          </p:cNvPr>
          <p:cNvSpPr txBox="1"/>
          <p:nvPr/>
        </p:nvSpPr>
        <p:spPr>
          <a:xfrm>
            <a:off x="3197201" y="2393696"/>
            <a:ext cx="415498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AU" sz="1000" dirty="0"/>
              <a:t>loud</a:t>
            </a:r>
            <a:endParaRPr lang="en-US" sz="1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74EFC-1725-470E-918C-3047778A0CBA}"/>
              </a:ext>
            </a:extLst>
          </p:cNvPr>
          <p:cNvSpPr txBox="1"/>
          <p:nvPr/>
        </p:nvSpPr>
        <p:spPr>
          <a:xfrm>
            <a:off x="4131056" y="2391664"/>
            <a:ext cx="481222" cy="2616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AU" sz="1050" dirty="0"/>
              <a:t>quiet</a:t>
            </a:r>
            <a:endParaRPr lang="en-US" sz="105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7E930C2-B75D-47CE-B418-A27F65F7BA9F}"/>
              </a:ext>
            </a:extLst>
          </p:cNvPr>
          <p:cNvSpPr txBox="1"/>
          <p:nvPr/>
        </p:nvSpPr>
        <p:spPr>
          <a:xfrm>
            <a:off x="2718816" y="3271520"/>
            <a:ext cx="546945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100" dirty="0"/>
              <a:t>1 beat</a:t>
            </a:r>
            <a:endParaRPr lang="en-US" sz="11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7150642-4B38-4C92-9D85-7B9C4BC69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70005"/>
              </p:ext>
            </p:extLst>
          </p:nvPr>
        </p:nvGraphicFramePr>
        <p:xfrm>
          <a:off x="1378903" y="3185700"/>
          <a:ext cx="584009" cy="34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4" imgW="939600" imgH="558720" progId="Equation.DSMT4">
                  <p:embed/>
                </p:oleObj>
              </mc:Choice>
              <mc:Fallback>
                <p:oleObj name="Equation" r:id="rId4" imgW="939600" imgH="55872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8903" y="3185700"/>
                        <a:ext cx="584009" cy="3472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D0ED7EF-AD87-41DC-8FEE-C5ADABE5F293}"/>
              </a:ext>
            </a:extLst>
          </p:cNvPr>
          <p:cNvCxnSpPr>
            <a:cxnSpLocks/>
          </p:cNvCxnSpPr>
          <p:nvPr/>
        </p:nvCxnSpPr>
        <p:spPr>
          <a:xfrm>
            <a:off x="2735072" y="3023616"/>
            <a:ext cx="0" cy="4714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F8BC346-DD85-45DF-96D2-8477EC490604}"/>
              </a:ext>
            </a:extLst>
          </p:cNvPr>
          <p:cNvCxnSpPr>
            <a:cxnSpLocks/>
          </p:cNvCxnSpPr>
          <p:nvPr/>
        </p:nvCxnSpPr>
        <p:spPr>
          <a:xfrm>
            <a:off x="2082800" y="2989072"/>
            <a:ext cx="0" cy="4714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39C6D73-38FF-4C79-BD99-23283AF57442}"/>
              </a:ext>
            </a:extLst>
          </p:cNvPr>
          <p:cNvCxnSpPr>
            <a:cxnSpLocks/>
          </p:cNvCxnSpPr>
          <p:nvPr/>
        </p:nvCxnSpPr>
        <p:spPr>
          <a:xfrm>
            <a:off x="2074672" y="3354832"/>
            <a:ext cx="6604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96784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clip art reflection of sound ech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19" y="644208"/>
            <a:ext cx="3581400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73760" y="735584"/>
            <a:ext cx="1487424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AU" sz="1200" dirty="0"/>
              <a:t>reflected wave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1924304" y="1741424"/>
            <a:ext cx="1487424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AU" sz="1200" dirty="0"/>
              <a:t>incident wave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2198624" y="365760"/>
            <a:ext cx="1373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sound wave reflected off wall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3653536" y="1018032"/>
            <a:ext cx="12882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transmitted wave’s energy is absorbed by the wall increasing its temperature</a:t>
            </a:r>
            <a:endParaRPr lang="en-US" sz="1200" dirty="0"/>
          </a:p>
        </p:txBody>
      </p:sp>
      <p:sp>
        <p:nvSpPr>
          <p:cNvPr id="6" name="Rectangle: Rounded Corners 5"/>
          <p:cNvSpPr/>
          <p:nvPr/>
        </p:nvSpPr>
        <p:spPr>
          <a:xfrm>
            <a:off x="3454400" y="1198880"/>
            <a:ext cx="101600" cy="272288"/>
          </a:xfrm>
          <a:prstGeom prst="round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2449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79168" y="2032000"/>
            <a:ext cx="1942592" cy="24384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0"/>
          </p:cNvCxnSpPr>
          <p:nvPr/>
        </p:nvCxnSpPr>
        <p:spPr>
          <a:xfrm flipV="1">
            <a:off x="2950464" y="918464"/>
            <a:ext cx="8128" cy="11135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0"/>
          </p:cNvCxnSpPr>
          <p:nvPr/>
        </p:nvCxnSpPr>
        <p:spPr>
          <a:xfrm flipH="1" flipV="1">
            <a:off x="2227072" y="1089152"/>
            <a:ext cx="723392" cy="94284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4" idx="0"/>
          </p:cNvCxnSpPr>
          <p:nvPr/>
        </p:nvCxnSpPr>
        <p:spPr>
          <a:xfrm flipV="1">
            <a:off x="2950464" y="1089152"/>
            <a:ext cx="699008" cy="94284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255264" y="1430528"/>
            <a:ext cx="146304" cy="203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375408" y="1290320"/>
            <a:ext cx="211328" cy="2641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665984" y="2003552"/>
            <a:ext cx="5813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irror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3379216" y="1757680"/>
            <a:ext cx="1153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mooth surface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2363216" y="631952"/>
            <a:ext cx="128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ormal to surface</a:t>
            </a:r>
            <a:endParaRPr lang="en-US" sz="12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46946"/>
              </p:ext>
            </p:extLst>
          </p:nvPr>
        </p:nvGraphicFramePr>
        <p:xfrm>
          <a:off x="2747455" y="1532954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" name="Equation" r:id="rId3" imgW="177480" imgH="279360" progId="Equation.DSMT4">
                  <p:embed/>
                </p:oleObj>
              </mc:Choice>
              <mc:Fallback>
                <p:oleObj name="Equation" r:id="rId3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7455" y="1532954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84600"/>
              </p:ext>
            </p:extLst>
          </p:nvPr>
        </p:nvGraphicFramePr>
        <p:xfrm>
          <a:off x="2955989" y="152304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5989" y="1523048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: Shape 23"/>
          <p:cNvSpPr/>
          <p:nvPr/>
        </p:nvSpPr>
        <p:spPr>
          <a:xfrm>
            <a:off x="2678176" y="1446046"/>
            <a:ext cx="276352" cy="224258"/>
          </a:xfrm>
          <a:custGeom>
            <a:avLst/>
            <a:gdLst>
              <a:gd name="connsiteX0" fmla="*/ 0 w 276352"/>
              <a:gd name="connsiteY0" fmla="*/ 224258 h 224258"/>
              <a:gd name="connsiteX1" fmla="*/ 81280 w 276352"/>
              <a:gd name="connsiteY1" fmla="*/ 4802 h 224258"/>
              <a:gd name="connsiteX2" fmla="*/ 276352 w 276352"/>
              <a:gd name="connsiteY2" fmla="*/ 94210 h 22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6352" h="224258">
                <a:moveTo>
                  <a:pt x="0" y="224258"/>
                </a:moveTo>
                <a:cubicBezTo>
                  <a:pt x="17610" y="125367"/>
                  <a:pt x="35221" y="26477"/>
                  <a:pt x="81280" y="4802"/>
                </a:cubicBezTo>
                <a:cubicBezTo>
                  <a:pt x="127339" y="-16873"/>
                  <a:pt x="201845" y="38668"/>
                  <a:pt x="276352" y="9421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: Shape 24"/>
          <p:cNvSpPr/>
          <p:nvPr/>
        </p:nvSpPr>
        <p:spPr>
          <a:xfrm>
            <a:off x="2950464" y="1445495"/>
            <a:ext cx="260096" cy="237001"/>
          </a:xfrm>
          <a:custGeom>
            <a:avLst/>
            <a:gdLst>
              <a:gd name="connsiteX0" fmla="*/ 0 w 260096"/>
              <a:gd name="connsiteY0" fmla="*/ 159785 h 237001"/>
              <a:gd name="connsiteX1" fmla="*/ 109728 w 260096"/>
              <a:gd name="connsiteY1" fmla="*/ 1289 h 237001"/>
              <a:gd name="connsiteX2" fmla="*/ 260096 w 260096"/>
              <a:gd name="connsiteY2" fmla="*/ 237001 h 237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0096" h="237001">
                <a:moveTo>
                  <a:pt x="0" y="159785"/>
                </a:moveTo>
                <a:cubicBezTo>
                  <a:pt x="33189" y="74102"/>
                  <a:pt x="66379" y="-11580"/>
                  <a:pt x="109728" y="1289"/>
                </a:cubicBezTo>
                <a:cubicBezTo>
                  <a:pt x="153077" y="14158"/>
                  <a:pt x="206586" y="125579"/>
                  <a:pt x="260096" y="23700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609344" y="812800"/>
            <a:ext cx="9130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incident ray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610864" y="896112"/>
            <a:ext cx="9670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reflected ray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896" y="646176"/>
            <a:ext cx="12600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Law of Reflection</a:t>
            </a:r>
            <a:endParaRPr lang="en-US" sz="12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41404"/>
              </p:ext>
            </p:extLst>
          </p:nvPr>
        </p:nvGraphicFramePr>
        <p:xfrm>
          <a:off x="378651" y="907098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" name="Equation" r:id="rId7" imgW="558720" imgH="279360" progId="Equation.DSMT4">
                  <p:embed/>
                </p:oleObj>
              </mc:Choice>
              <mc:Fallback>
                <p:oleObj name="Equation" r:id="rId7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651" y="907098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1999488" y="946912"/>
            <a:ext cx="552704" cy="45923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151888" y="1099312"/>
            <a:ext cx="552704" cy="45923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2214880" y="1186688"/>
            <a:ext cx="552704" cy="45923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074672" y="1026160"/>
            <a:ext cx="552704" cy="45923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328416" y="914400"/>
            <a:ext cx="642112" cy="491744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245104" y="989584"/>
            <a:ext cx="642112" cy="491744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149600" y="1141984"/>
            <a:ext cx="642112" cy="491744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200400" y="1066800"/>
            <a:ext cx="642112" cy="491744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515872" y="1524000"/>
            <a:ext cx="853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chemeClr val="accent2">
                    <a:lumMod val="75000"/>
                  </a:schemeClr>
                </a:solidFill>
              </a:rPr>
              <a:t>incident</a:t>
            </a:r>
          </a:p>
          <a:p>
            <a:r>
              <a:rPr lang="en-AU" sz="1200" dirty="0">
                <a:solidFill>
                  <a:schemeClr val="accent2">
                    <a:lumMod val="75000"/>
                  </a:schemeClr>
                </a:solidFill>
              </a:rPr>
              <a:t>wave front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968496" y="1278128"/>
            <a:ext cx="853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chemeClr val="accent2">
                    <a:lumMod val="75000"/>
                  </a:schemeClr>
                </a:solidFill>
              </a:rPr>
              <a:t>reflected</a:t>
            </a:r>
          </a:p>
          <a:p>
            <a:r>
              <a:rPr lang="en-AU" sz="1200" dirty="0">
                <a:solidFill>
                  <a:schemeClr val="accent2">
                    <a:lumMod val="75000"/>
                  </a:schemeClr>
                </a:solidFill>
              </a:rPr>
              <a:t>wave front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472" y="1861312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7030A0"/>
                </a:solidFill>
              </a:rPr>
              <a:t>N.B. angles measured</a:t>
            </a:r>
          </a:p>
          <a:p>
            <a:r>
              <a:rPr lang="en-AU" sz="1000" dirty="0">
                <a:solidFill>
                  <a:srgbClr val="7030A0"/>
                </a:solidFill>
              </a:rPr>
              <a:t>      w.r.t. normal</a:t>
            </a:r>
            <a:endParaRPr lang="en-US" sz="10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227328"/>
            <a:ext cx="13179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ngle of incidence</a:t>
            </a:r>
            <a:endParaRPr lang="en-US" sz="1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72283"/>
              </p:ext>
            </p:extLst>
          </p:nvPr>
        </p:nvGraphicFramePr>
        <p:xfrm>
          <a:off x="1266635" y="1237869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" name="Equation" r:id="rId9" imgW="177480" imgH="279360" progId="Equation.DSMT4">
                  <p:embed/>
                </p:oleObj>
              </mc:Choice>
              <mc:Fallback>
                <p:oleObj name="Equation" r:id="rId9" imgW="177480" imgH="2793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6635" y="1237869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0" y="1546352"/>
            <a:ext cx="13210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ngle of reflection</a:t>
            </a:r>
            <a:endParaRPr lang="en-US" sz="1200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00881"/>
              </p:ext>
            </p:extLst>
          </p:nvPr>
        </p:nvGraphicFramePr>
        <p:xfrm>
          <a:off x="1243013" y="15525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Equation" r:id="rId11" imgW="203040" imgH="279360" progId="Equation.DSMT4">
                  <p:embed/>
                </p:oleObj>
              </mc:Choice>
              <mc:Fallback>
                <p:oleObj name="Equation" r:id="rId11" imgW="203040" imgH="2793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3013" y="155257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9941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0" name="Picture 10" descr="Sydney Opera 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96" y="728324"/>
            <a:ext cx="1541780" cy="1214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H="1">
            <a:off x="1251712" y="532384"/>
            <a:ext cx="227584" cy="36982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1948688" y="794512"/>
            <a:ext cx="335280" cy="1422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1520" y="268224"/>
            <a:ext cx="16787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nelling for absorption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2249424" y="660400"/>
            <a:ext cx="7782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reflectors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2013712" y="1550416"/>
            <a:ext cx="19740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interior Sydney Opera Hous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925959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0064" y="1409326"/>
            <a:ext cx="1437175" cy="1301361"/>
          </a:xfrm>
          <a:prstGeom prst="rect">
            <a:avLst/>
          </a:prstGeom>
        </p:spPr>
      </p:pic>
      <p:pic>
        <p:nvPicPr>
          <p:cNvPr id="5" name="Picture 2" descr="Image result for image reflection 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536" y="1410208"/>
            <a:ext cx="1441386" cy="130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Image result for image reflection refrac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6" y="1410208"/>
            <a:ext cx="1956850" cy="1302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39520" y="1381760"/>
            <a:ext cx="6976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reflection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8992" y="2054352"/>
            <a:ext cx="7088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refraction</a:t>
            </a:r>
            <a:endParaRPr lang="en-US" sz="1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5083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mage result for image reflection law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12" b="17851"/>
          <a:stretch/>
        </p:blipFill>
        <p:spPr bwMode="auto">
          <a:xfrm>
            <a:off x="2319719" y="2678176"/>
            <a:ext cx="1752409" cy="694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09088" y="3373120"/>
            <a:ext cx="1198880" cy="4571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2551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Image result for image refraction of sound 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97" y="950652"/>
            <a:ext cx="2392235" cy="2089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Image result for image refraction of sound wav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693" y="957580"/>
            <a:ext cx="2430721" cy="2090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44318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age result for image ultrasound fet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890588"/>
            <a:ext cx="2514600" cy="181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15136" y="881888"/>
            <a:ext cx="3141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>
                <a:solidFill>
                  <a:srgbClr val="FFFF00"/>
                </a:solidFill>
              </a:rPr>
              <a:t>human </a:t>
            </a:r>
            <a:r>
              <a:rPr lang="en-AU" sz="1000" dirty="0" err="1">
                <a:solidFill>
                  <a:srgbClr val="FFFF00"/>
                </a:solidFill>
              </a:rPr>
              <a:t>fetus</a:t>
            </a:r>
            <a:r>
              <a:rPr lang="en-AU" sz="1000" dirty="0">
                <a:solidFill>
                  <a:srgbClr val="FFFF00"/>
                </a:solidFill>
              </a:rPr>
              <a:t> is clearly defined using short</a:t>
            </a:r>
          </a:p>
          <a:p>
            <a:r>
              <a:rPr lang="en-AU" sz="1000" dirty="0">
                <a:solidFill>
                  <a:srgbClr val="FFFF00"/>
                </a:solidFill>
              </a:rPr>
              <a:t>wavelength sound waves</a:t>
            </a:r>
            <a:endParaRPr lang="en-US" sz="1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1831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Image result for image reflection billiard ball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8" b="6427"/>
          <a:stretch/>
        </p:blipFill>
        <p:spPr bwMode="auto">
          <a:xfrm>
            <a:off x="233472" y="532384"/>
            <a:ext cx="2434524" cy="1865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00097" y="711200"/>
            <a:ext cx="1312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>
                <a:solidFill>
                  <a:schemeClr val="accent2">
                    <a:lumMod val="50000"/>
                  </a:schemeClr>
                </a:solidFill>
              </a:rPr>
              <a:t>In physics terminology, what is wrong with the pictures? </a:t>
            </a:r>
            <a:endParaRPr lang="en-US" sz="10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4970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3295904" y="2596198"/>
            <a:ext cx="1446784" cy="7152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61696" y="1242886"/>
            <a:ext cx="1446784" cy="7152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9664" y="534416"/>
            <a:ext cx="1446784" cy="7152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1085302" y="300736"/>
            <a:ext cx="3850" cy="17742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41984" y="182880"/>
            <a:ext cx="5565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normal</a:t>
            </a:r>
            <a:endParaRPr lang="en-US" sz="1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524795" y="819372"/>
            <a:ext cx="1153986" cy="8741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488378" y="786035"/>
            <a:ext cx="599440" cy="461264"/>
            <a:chOff x="328835" y="1395190"/>
            <a:chExt cx="599440" cy="461264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 rot="10800000" flipH="1">
            <a:off x="1083691" y="786035"/>
            <a:ext cx="599440" cy="461264"/>
            <a:chOff x="328835" y="1395190"/>
            <a:chExt cx="599440" cy="461264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 rot="20280442">
            <a:off x="1207161" y="1207092"/>
            <a:ext cx="66896" cy="661113"/>
            <a:chOff x="328835" y="1395190"/>
            <a:chExt cx="599440" cy="461264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85219"/>
              </p:ext>
            </p:extLst>
          </p:nvPr>
        </p:nvGraphicFramePr>
        <p:xfrm>
          <a:off x="410369" y="512414"/>
          <a:ext cx="141909" cy="20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4" name="Equation" r:id="rId3" imgW="203040" imgH="291960" progId="Equation.DSMT4">
                  <p:embed/>
                </p:oleObj>
              </mc:Choice>
              <mc:Fallback>
                <p:oleObj name="Equation" r:id="rId3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369" y="512414"/>
                        <a:ext cx="141909" cy="203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59803"/>
              </p:ext>
            </p:extLst>
          </p:nvPr>
        </p:nvGraphicFramePr>
        <p:xfrm>
          <a:off x="413639" y="1282002"/>
          <a:ext cx="1587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5" name="Equation" r:id="rId5" imgW="228600" imgH="291960" progId="Equation.DSMT4">
                  <p:embed/>
                </p:oleObj>
              </mc:Choice>
              <mc:Fallback>
                <p:oleObj name="Equation" r:id="rId5" imgW="228600" imgH="2919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639" y="1282002"/>
                        <a:ext cx="158750" cy="20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78910"/>
              </p:ext>
            </p:extLst>
          </p:nvPr>
        </p:nvGraphicFramePr>
        <p:xfrm>
          <a:off x="977107" y="1036287"/>
          <a:ext cx="100496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6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107" y="1036287"/>
                        <a:ext cx="100496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45455"/>
              </p:ext>
            </p:extLst>
          </p:nvPr>
        </p:nvGraphicFramePr>
        <p:xfrm>
          <a:off x="1094582" y="1440307"/>
          <a:ext cx="1127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7" name="Equation" r:id="rId9" imgW="228600" imgH="291960" progId="Equation.DSMT4">
                  <p:embed/>
                </p:oleObj>
              </mc:Choice>
              <mc:Fallback>
                <p:oleObj name="Equation" r:id="rId9" imgW="22860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4582" y="1440307"/>
                        <a:ext cx="112712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" name="Freeform: Shape 16383"/>
          <p:cNvSpPr/>
          <p:nvPr/>
        </p:nvSpPr>
        <p:spPr>
          <a:xfrm>
            <a:off x="945356" y="1002561"/>
            <a:ext cx="142875" cy="119452"/>
          </a:xfrm>
          <a:custGeom>
            <a:avLst/>
            <a:gdLst>
              <a:gd name="connsiteX0" fmla="*/ 0 w 142875"/>
              <a:gd name="connsiteY0" fmla="*/ 119452 h 119452"/>
              <a:gd name="connsiteX1" fmla="*/ 26194 w 142875"/>
              <a:gd name="connsiteY1" fmla="*/ 2771 h 119452"/>
              <a:gd name="connsiteX2" fmla="*/ 142875 w 142875"/>
              <a:gd name="connsiteY2" fmla="*/ 48015 h 11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19452">
                <a:moveTo>
                  <a:pt x="0" y="119452"/>
                </a:moveTo>
                <a:cubicBezTo>
                  <a:pt x="1191" y="67064"/>
                  <a:pt x="2382" y="14677"/>
                  <a:pt x="26194" y="2771"/>
                </a:cubicBezTo>
                <a:cubicBezTo>
                  <a:pt x="50006" y="-9135"/>
                  <a:pt x="96440" y="19440"/>
                  <a:pt x="142875" y="48015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85" name="Freeform: Shape 16384"/>
          <p:cNvSpPr/>
          <p:nvPr/>
        </p:nvSpPr>
        <p:spPr>
          <a:xfrm>
            <a:off x="1088231" y="1505396"/>
            <a:ext cx="128588" cy="125964"/>
          </a:xfrm>
          <a:custGeom>
            <a:avLst/>
            <a:gdLst>
              <a:gd name="connsiteX0" fmla="*/ 128588 w 128588"/>
              <a:gd name="connsiteY0" fmla="*/ 0 h 125964"/>
              <a:gd name="connsiteX1" fmla="*/ 100013 w 128588"/>
              <a:gd name="connsiteY1" fmla="*/ 123825 h 125964"/>
              <a:gd name="connsiteX2" fmla="*/ 0 w 128588"/>
              <a:gd name="connsiteY2" fmla="*/ 66675 h 12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588" h="125964">
                <a:moveTo>
                  <a:pt x="128588" y="0"/>
                </a:moveTo>
                <a:cubicBezTo>
                  <a:pt x="125016" y="56356"/>
                  <a:pt x="121444" y="112713"/>
                  <a:pt x="100013" y="123825"/>
                </a:cubicBezTo>
                <a:cubicBezTo>
                  <a:pt x="78582" y="134937"/>
                  <a:pt x="39291" y="100806"/>
                  <a:pt x="0" y="66675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387" name="Object 163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78379"/>
              </p:ext>
            </p:extLst>
          </p:nvPr>
        </p:nvGraphicFramePr>
        <p:xfrm>
          <a:off x="440531" y="2074918"/>
          <a:ext cx="1226344" cy="17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" name="Equation" r:id="rId11" imgW="2019240" imgH="291960" progId="Equation.DSMT4">
                  <p:embed/>
                </p:oleObj>
              </mc:Choice>
              <mc:Fallback>
                <p:oleObj name="Equation" r:id="rId11" imgW="2019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531" y="2074918"/>
                        <a:ext cx="1226344" cy="177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Box 16387"/>
          <p:cNvSpPr txBox="1"/>
          <p:nvPr/>
        </p:nvSpPr>
        <p:spPr>
          <a:xfrm>
            <a:off x="0" y="2286445"/>
            <a:ext cx="21643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efracted ray bent towards normal</a:t>
            </a:r>
            <a:endParaRPr lang="en-US" sz="1100" dirty="0"/>
          </a:p>
        </p:txBody>
      </p:sp>
      <p:sp>
        <p:nvSpPr>
          <p:cNvPr id="38" name="Rectangle 37"/>
          <p:cNvSpPr/>
          <p:nvPr/>
        </p:nvSpPr>
        <p:spPr>
          <a:xfrm>
            <a:off x="2773680" y="586550"/>
            <a:ext cx="1446784" cy="7152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2775712" y="1251712"/>
            <a:ext cx="1446784" cy="7152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flipH="1">
            <a:off x="3509478" y="363093"/>
            <a:ext cx="3850" cy="16129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566160" y="188976"/>
            <a:ext cx="5565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normal</a:t>
            </a:r>
            <a:endParaRPr lang="en-US" sz="1000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2948971" y="825468"/>
            <a:ext cx="1153986" cy="8741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2912554" y="792131"/>
            <a:ext cx="599440" cy="461264"/>
            <a:chOff x="328835" y="1395190"/>
            <a:chExt cx="599440" cy="461264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 rot="10800000" flipH="1">
            <a:off x="3507867" y="792131"/>
            <a:ext cx="599440" cy="461264"/>
            <a:chOff x="328835" y="1395190"/>
            <a:chExt cx="599440" cy="461264"/>
          </a:xfrm>
        </p:grpSpPr>
        <p:cxnSp>
          <p:nvCxnSpPr>
            <p:cNvPr id="47" name="Straight Arrow Connector 46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 rot="20280442">
            <a:off x="3566668" y="1142864"/>
            <a:ext cx="493477" cy="398633"/>
            <a:chOff x="328835" y="1395190"/>
            <a:chExt cx="599440" cy="461264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78225"/>
              </p:ext>
            </p:extLst>
          </p:nvPr>
        </p:nvGraphicFramePr>
        <p:xfrm>
          <a:off x="2818289" y="563214"/>
          <a:ext cx="141909" cy="20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9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8289" y="563214"/>
                        <a:ext cx="141909" cy="203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42061"/>
              </p:ext>
            </p:extLst>
          </p:nvPr>
        </p:nvGraphicFramePr>
        <p:xfrm>
          <a:off x="2837815" y="1288098"/>
          <a:ext cx="1587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0" name="Equation" r:id="rId14" imgW="228600" imgH="291960" progId="Equation.DSMT4">
                  <p:embed/>
                </p:oleObj>
              </mc:Choice>
              <mc:Fallback>
                <p:oleObj name="Equation" r:id="rId14" imgW="228600" imgH="2919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7815" y="1288098"/>
                        <a:ext cx="158750" cy="20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74132"/>
              </p:ext>
            </p:extLst>
          </p:nvPr>
        </p:nvGraphicFramePr>
        <p:xfrm>
          <a:off x="3401283" y="1042383"/>
          <a:ext cx="100496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1" name="Equation" r:id="rId16" imgW="203040" imgH="291960" progId="Equation.DSMT4">
                  <p:embed/>
                </p:oleObj>
              </mc:Choice>
              <mc:Fallback>
                <p:oleObj name="Equation" r:id="rId16" imgW="20304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1283" y="1042383"/>
                        <a:ext cx="100496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48032"/>
              </p:ext>
            </p:extLst>
          </p:nvPr>
        </p:nvGraphicFramePr>
        <p:xfrm>
          <a:off x="3543142" y="1336675"/>
          <a:ext cx="1127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" name="Equation" r:id="rId17" imgW="228600" imgH="291960" progId="Equation.DSMT4">
                  <p:embed/>
                </p:oleObj>
              </mc:Choice>
              <mc:Fallback>
                <p:oleObj name="Equation" r:id="rId17" imgW="228600" imgH="2919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43142" y="1336675"/>
                        <a:ext cx="112712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: Shape 55"/>
          <p:cNvSpPr/>
          <p:nvPr/>
        </p:nvSpPr>
        <p:spPr>
          <a:xfrm>
            <a:off x="3369532" y="1008657"/>
            <a:ext cx="142875" cy="119452"/>
          </a:xfrm>
          <a:custGeom>
            <a:avLst/>
            <a:gdLst>
              <a:gd name="connsiteX0" fmla="*/ 0 w 142875"/>
              <a:gd name="connsiteY0" fmla="*/ 119452 h 119452"/>
              <a:gd name="connsiteX1" fmla="*/ 26194 w 142875"/>
              <a:gd name="connsiteY1" fmla="*/ 2771 h 119452"/>
              <a:gd name="connsiteX2" fmla="*/ 142875 w 142875"/>
              <a:gd name="connsiteY2" fmla="*/ 48015 h 11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19452">
                <a:moveTo>
                  <a:pt x="0" y="119452"/>
                </a:moveTo>
                <a:cubicBezTo>
                  <a:pt x="1191" y="67064"/>
                  <a:pt x="2382" y="14677"/>
                  <a:pt x="26194" y="2771"/>
                </a:cubicBezTo>
                <a:cubicBezTo>
                  <a:pt x="50006" y="-9135"/>
                  <a:pt x="96440" y="19440"/>
                  <a:pt x="142875" y="48015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03758"/>
              </p:ext>
            </p:extLst>
          </p:nvPr>
        </p:nvGraphicFramePr>
        <p:xfrm>
          <a:off x="2885027" y="2011926"/>
          <a:ext cx="1226344" cy="17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3" name="Equation" r:id="rId19" imgW="2019240" imgH="291960" progId="Equation.DSMT4">
                  <p:embed/>
                </p:oleObj>
              </mc:Choice>
              <mc:Fallback>
                <p:oleObj name="Equation" r:id="rId19" imgW="2019240" imgH="291960" progId="Equation.DSMT4">
                  <p:embed/>
                  <p:pic>
                    <p:nvPicPr>
                      <p:cNvPr id="16387" name="Object 163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85027" y="2011926"/>
                        <a:ext cx="1226344" cy="177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2554224" y="2166557"/>
            <a:ext cx="199766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efracted ray bent away normal</a:t>
            </a:r>
            <a:endParaRPr lang="en-US" sz="1100" dirty="0"/>
          </a:p>
        </p:txBody>
      </p:sp>
      <p:sp>
        <p:nvSpPr>
          <p:cNvPr id="16389" name="Freeform: Shape 16388"/>
          <p:cNvSpPr/>
          <p:nvPr/>
        </p:nvSpPr>
        <p:spPr>
          <a:xfrm>
            <a:off x="3515360" y="1300480"/>
            <a:ext cx="196921" cy="197404"/>
          </a:xfrm>
          <a:custGeom>
            <a:avLst/>
            <a:gdLst>
              <a:gd name="connsiteX0" fmla="*/ 170688 w 196921"/>
              <a:gd name="connsiteY0" fmla="*/ 0 h 197404"/>
              <a:gd name="connsiteX1" fmla="*/ 182880 w 196921"/>
              <a:gd name="connsiteY1" fmla="*/ 178816 h 197404"/>
              <a:gd name="connsiteX2" fmla="*/ 0 w 196921"/>
              <a:gd name="connsiteY2" fmla="*/ 182880 h 19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921" h="197404">
                <a:moveTo>
                  <a:pt x="170688" y="0"/>
                </a:moveTo>
                <a:cubicBezTo>
                  <a:pt x="191008" y="74168"/>
                  <a:pt x="211328" y="148336"/>
                  <a:pt x="182880" y="178816"/>
                </a:cubicBezTo>
                <a:cubicBezTo>
                  <a:pt x="154432" y="209296"/>
                  <a:pt x="77216" y="196088"/>
                  <a:pt x="0" y="182880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84481"/>
              </p:ext>
            </p:extLst>
          </p:nvPr>
        </p:nvGraphicFramePr>
        <p:xfrm>
          <a:off x="1102233" y="974789"/>
          <a:ext cx="150813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4" name="Equation" r:id="rId21" imgW="304560" imgH="291960" progId="Equation.DSMT4">
                  <p:embed/>
                </p:oleObj>
              </mc:Choice>
              <mc:Fallback>
                <p:oleObj name="Equation" r:id="rId21" imgW="30456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02233" y="974789"/>
                        <a:ext cx="150813" cy="14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4007"/>
              </p:ext>
            </p:extLst>
          </p:nvPr>
        </p:nvGraphicFramePr>
        <p:xfrm>
          <a:off x="3538601" y="964629"/>
          <a:ext cx="150813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5" name="Equation" r:id="rId23" imgW="304560" imgH="291960" progId="Equation.DSMT4">
                  <p:embed/>
                </p:oleObj>
              </mc:Choice>
              <mc:Fallback>
                <p:oleObj name="Equation" r:id="rId23" imgW="304560" imgH="29196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38601" y="964629"/>
                        <a:ext cx="150813" cy="14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Freeform: Shape 16389"/>
          <p:cNvSpPr/>
          <p:nvPr/>
        </p:nvSpPr>
        <p:spPr>
          <a:xfrm>
            <a:off x="1089152" y="934618"/>
            <a:ext cx="211328" cy="134214"/>
          </a:xfrm>
          <a:custGeom>
            <a:avLst/>
            <a:gdLst>
              <a:gd name="connsiteX0" fmla="*/ 0 w 211328"/>
              <a:gd name="connsiteY0" fmla="*/ 44806 h 134214"/>
              <a:gd name="connsiteX1" fmla="*/ 125984 w 211328"/>
              <a:gd name="connsiteY1" fmla="*/ 4166 h 134214"/>
              <a:gd name="connsiteX2" fmla="*/ 211328 w 211328"/>
              <a:gd name="connsiteY2" fmla="*/ 134214 h 134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328" h="134214">
                <a:moveTo>
                  <a:pt x="0" y="44806"/>
                </a:moveTo>
                <a:cubicBezTo>
                  <a:pt x="45381" y="17035"/>
                  <a:pt x="90763" y="-10735"/>
                  <a:pt x="125984" y="4166"/>
                </a:cubicBezTo>
                <a:cubicBezTo>
                  <a:pt x="161205" y="19067"/>
                  <a:pt x="186266" y="76640"/>
                  <a:pt x="211328" y="134214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91" name="Freeform: Shape 16390"/>
          <p:cNvSpPr/>
          <p:nvPr/>
        </p:nvSpPr>
        <p:spPr>
          <a:xfrm>
            <a:off x="3519424" y="910483"/>
            <a:ext cx="211328" cy="170541"/>
          </a:xfrm>
          <a:custGeom>
            <a:avLst/>
            <a:gdLst>
              <a:gd name="connsiteX0" fmla="*/ 0 w 211328"/>
              <a:gd name="connsiteY0" fmla="*/ 68941 h 170541"/>
              <a:gd name="connsiteX1" fmla="*/ 121920 w 211328"/>
              <a:gd name="connsiteY1" fmla="*/ 3917 h 170541"/>
              <a:gd name="connsiteX2" fmla="*/ 211328 w 211328"/>
              <a:gd name="connsiteY2" fmla="*/ 170541 h 170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328" h="170541">
                <a:moveTo>
                  <a:pt x="0" y="68941"/>
                </a:moveTo>
                <a:cubicBezTo>
                  <a:pt x="43349" y="27962"/>
                  <a:pt x="86699" y="-13016"/>
                  <a:pt x="121920" y="3917"/>
                </a:cubicBezTo>
                <a:cubicBezTo>
                  <a:pt x="157141" y="20850"/>
                  <a:pt x="184234" y="95695"/>
                  <a:pt x="211328" y="170541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92" name="TextBox 16391"/>
          <p:cNvSpPr txBox="1"/>
          <p:nvPr/>
        </p:nvSpPr>
        <p:spPr>
          <a:xfrm>
            <a:off x="2145792" y="2409952"/>
            <a:ext cx="856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7030A0"/>
                </a:solidFill>
              </a:rPr>
              <a:t>critical angle</a:t>
            </a:r>
            <a:endParaRPr lang="en-US" sz="1000" b="1" dirty="0">
              <a:solidFill>
                <a:srgbClr val="7030A0"/>
              </a:solidFill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63658"/>
              </p:ext>
            </p:extLst>
          </p:nvPr>
        </p:nvGraphicFramePr>
        <p:xfrm>
          <a:off x="2939225" y="2472500"/>
          <a:ext cx="123825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" name="Equation" r:id="rId25" imgW="253800" imgH="291960" progId="Equation.DSMT4">
                  <p:embed/>
                </p:oleObj>
              </mc:Choice>
              <mc:Fallback>
                <p:oleObj name="Equation" r:id="rId25" imgW="25380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39225" y="2472500"/>
                        <a:ext cx="123825" cy="14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75059"/>
              </p:ext>
            </p:extLst>
          </p:nvPr>
        </p:nvGraphicFramePr>
        <p:xfrm>
          <a:off x="2225993" y="2633790"/>
          <a:ext cx="9175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7" name="Equation" r:id="rId27" imgW="1866600" imgH="1002960" progId="Equation.DSMT4">
                  <p:embed/>
                </p:oleObj>
              </mc:Choice>
              <mc:Fallback>
                <p:oleObj name="Equation" r:id="rId27" imgW="1866600" imgH="1002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25993" y="2633790"/>
                        <a:ext cx="9175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3289808" y="3271520"/>
            <a:ext cx="1446784" cy="2621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Connector 70"/>
          <p:cNvCxnSpPr/>
          <p:nvPr/>
        </p:nvCxnSpPr>
        <p:spPr>
          <a:xfrm>
            <a:off x="3994912" y="2531872"/>
            <a:ext cx="8342" cy="10020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Group 72"/>
          <p:cNvGrpSpPr/>
          <p:nvPr/>
        </p:nvGrpSpPr>
        <p:grpSpPr>
          <a:xfrm>
            <a:off x="3402266" y="2801779"/>
            <a:ext cx="599440" cy="461264"/>
            <a:chOff x="328835" y="1395190"/>
            <a:chExt cx="599440" cy="461264"/>
          </a:xfrm>
        </p:grpSpPr>
        <p:cxnSp>
          <p:nvCxnSpPr>
            <p:cNvPr id="74" name="Straight Arrow Connector 73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 rot="10800000" flipH="1">
            <a:off x="4001643" y="2797715"/>
            <a:ext cx="599440" cy="461264"/>
            <a:chOff x="328835" y="1395190"/>
            <a:chExt cx="599440" cy="461264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584296" y="1592072"/>
              <a:ext cx="122935" cy="91472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328835" y="1395190"/>
              <a:ext cx="599440" cy="461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Freeform: Shape 78"/>
          <p:cNvSpPr/>
          <p:nvPr/>
        </p:nvSpPr>
        <p:spPr>
          <a:xfrm>
            <a:off x="3859244" y="3034561"/>
            <a:ext cx="142875" cy="119452"/>
          </a:xfrm>
          <a:custGeom>
            <a:avLst/>
            <a:gdLst>
              <a:gd name="connsiteX0" fmla="*/ 0 w 142875"/>
              <a:gd name="connsiteY0" fmla="*/ 119452 h 119452"/>
              <a:gd name="connsiteX1" fmla="*/ 26194 w 142875"/>
              <a:gd name="connsiteY1" fmla="*/ 2771 h 119452"/>
              <a:gd name="connsiteX2" fmla="*/ 142875 w 142875"/>
              <a:gd name="connsiteY2" fmla="*/ 48015 h 11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19452">
                <a:moveTo>
                  <a:pt x="0" y="119452"/>
                </a:moveTo>
                <a:cubicBezTo>
                  <a:pt x="1191" y="67064"/>
                  <a:pt x="2382" y="14677"/>
                  <a:pt x="26194" y="2771"/>
                </a:cubicBezTo>
                <a:cubicBezTo>
                  <a:pt x="50006" y="-9135"/>
                  <a:pt x="96440" y="19440"/>
                  <a:pt x="142875" y="48015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22473"/>
              </p:ext>
            </p:extLst>
          </p:nvPr>
        </p:nvGraphicFramePr>
        <p:xfrm>
          <a:off x="4028313" y="3002725"/>
          <a:ext cx="150813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8" name="Equation" r:id="rId29" imgW="304560" imgH="291960" progId="Equation.DSMT4">
                  <p:embed/>
                </p:oleObj>
              </mc:Choice>
              <mc:Fallback>
                <p:oleObj name="Equation" r:id="rId29" imgW="304560" imgH="2919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28313" y="3002725"/>
                        <a:ext cx="150813" cy="14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Freeform: Shape 80"/>
          <p:cNvSpPr/>
          <p:nvPr/>
        </p:nvSpPr>
        <p:spPr>
          <a:xfrm>
            <a:off x="4001008" y="2940451"/>
            <a:ext cx="211328" cy="170541"/>
          </a:xfrm>
          <a:custGeom>
            <a:avLst/>
            <a:gdLst>
              <a:gd name="connsiteX0" fmla="*/ 0 w 211328"/>
              <a:gd name="connsiteY0" fmla="*/ 68941 h 170541"/>
              <a:gd name="connsiteX1" fmla="*/ 121920 w 211328"/>
              <a:gd name="connsiteY1" fmla="*/ 3917 h 170541"/>
              <a:gd name="connsiteX2" fmla="*/ 211328 w 211328"/>
              <a:gd name="connsiteY2" fmla="*/ 170541 h 170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328" h="170541">
                <a:moveTo>
                  <a:pt x="0" y="68941"/>
                </a:moveTo>
                <a:cubicBezTo>
                  <a:pt x="43349" y="27962"/>
                  <a:pt x="86699" y="-13016"/>
                  <a:pt x="121920" y="3917"/>
                </a:cubicBezTo>
                <a:cubicBezTo>
                  <a:pt x="157141" y="20850"/>
                  <a:pt x="184234" y="95695"/>
                  <a:pt x="211328" y="170541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51075"/>
              </p:ext>
            </p:extLst>
          </p:nvPr>
        </p:nvGraphicFramePr>
        <p:xfrm>
          <a:off x="3874199" y="3044444"/>
          <a:ext cx="1254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" name="Equation" r:id="rId30" imgW="253800" imgH="291960" progId="Equation.DSMT4">
                  <p:embed/>
                </p:oleObj>
              </mc:Choice>
              <mc:Fallback>
                <p:oleObj name="Equation" r:id="rId30" imgW="253800" imgH="2919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74199" y="3044444"/>
                        <a:ext cx="125412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5" name="Straight Connector 16394"/>
          <p:cNvCxnSpPr>
            <a:stCxn id="70" idx="0"/>
          </p:cNvCxnSpPr>
          <p:nvPr/>
        </p:nvCxnSpPr>
        <p:spPr>
          <a:xfrm>
            <a:off x="4013200" y="3271520"/>
            <a:ext cx="725424" cy="406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6" name="TextBox 16395"/>
          <p:cNvSpPr txBox="1"/>
          <p:nvPr/>
        </p:nvSpPr>
        <p:spPr>
          <a:xfrm>
            <a:off x="1926336" y="3104896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000" dirty="0"/>
              <a:t>no refracted ray:</a:t>
            </a:r>
          </a:p>
          <a:p>
            <a:pPr algn="ctr"/>
            <a:r>
              <a:rPr lang="en-AU" sz="1000" dirty="0"/>
              <a:t>total internal reflection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5604894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mage result for images optical fib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" y="369824"/>
            <a:ext cx="2001039" cy="833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Image result for images optical fibr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0" r="4691"/>
          <a:stretch/>
        </p:blipFill>
        <p:spPr bwMode="auto">
          <a:xfrm>
            <a:off x="1987295" y="435482"/>
            <a:ext cx="1109473" cy="7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Image result for images endoscope gu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04"/>
          <a:stretch/>
        </p:blipFill>
        <p:spPr bwMode="auto">
          <a:xfrm>
            <a:off x="3116517" y="422656"/>
            <a:ext cx="1773045" cy="1105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08304" y="948944"/>
            <a:ext cx="86273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total internal</a:t>
            </a:r>
          </a:p>
          <a:p>
            <a:pPr algn="ctr"/>
            <a:r>
              <a:rPr lang="en-AU" sz="1000" dirty="0"/>
              <a:t> reflection </a:t>
            </a:r>
            <a:endParaRPr lang="en-US" sz="10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068832" y="780288"/>
            <a:ext cx="4064" cy="1910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6032" y="294640"/>
            <a:ext cx="434734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glass</a:t>
            </a:r>
            <a:endParaRPr lang="en-US" sz="1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1247648" y="536448"/>
            <a:ext cx="325120" cy="81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0848" y="1018032"/>
            <a:ext cx="58724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light beam</a:t>
            </a:r>
            <a:endParaRPr lang="en-US" sz="10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31648" y="788416"/>
            <a:ext cx="8128" cy="2438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87472" y="172720"/>
            <a:ext cx="753732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endoscope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38880" y="158496"/>
            <a:ext cx="1024639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endoscope view</a:t>
            </a:r>
            <a:endParaRPr lang="en-US" sz="1000" dirty="0"/>
          </a:p>
        </p:txBody>
      </p:sp>
      <p:sp>
        <p:nvSpPr>
          <p:cNvPr id="14" name="Freeform: Shape 13"/>
          <p:cNvSpPr/>
          <p:nvPr/>
        </p:nvSpPr>
        <p:spPr>
          <a:xfrm>
            <a:off x="3117088" y="666496"/>
            <a:ext cx="353568" cy="207264"/>
          </a:xfrm>
          <a:custGeom>
            <a:avLst/>
            <a:gdLst>
              <a:gd name="connsiteX0" fmla="*/ 0 w 329184"/>
              <a:gd name="connsiteY0" fmla="*/ 40640 h 178816"/>
              <a:gd name="connsiteX1" fmla="*/ 300736 w 329184"/>
              <a:gd name="connsiteY1" fmla="*/ 0 h 178816"/>
              <a:gd name="connsiteX2" fmla="*/ 329184 w 329184"/>
              <a:gd name="connsiteY2" fmla="*/ 109728 h 178816"/>
              <a:gd name="connsiteX3" fmla="*/ 219456 w 329184"/>
              <a:gd name="connsiteY3" fmla="*/ 166624 h 178816"/>
              <a:gd name="connsiteX4" fmla="*/ 40640 w 329184"/>
              <a:gd name="connsiteY4" fmla="*/ 178816 h 178816"/>
              <a:gd name="connsiteX5" fmla="*/ 0 w 329184"/>
              <a:gd name="connsiteY5" fmla="*/ 40640 h 178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9184" h="178816">
                <a:moveTo>
                  <a:pt x="0" y="40640"/>
                </a:moveTo>
                <a:lnTo>
                  <a:pt x="300736" y="0"/>
                </a:lnTo>
                <a:lnTo>
                  <a:pt x="329184" y="109728"/>
                </a:lnTo>
                <a:lnTo>
                  <a:pt x="219456" y="166624"/>
                </a:lnTo>
                <a:lnTo>
                  <a:pt x="40640" y="178816"/>
                </a:lnTo>
                <a:lnTo>
                  <a:pt x="0" y="4064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/>
          <p:cNvSpPr/>
          <p:nvPr/>
        </p:nvSpPr>
        <p:spPr>
          <a:xfrm>
            <a:off x="3198368" y="394208"/>
            <a:ext cx="251968" cy="323755"/>
          </a:xfrm>
          <a:custGeom>
            <a:avLst/>
            <a:gdLst>
              <a:gd name="connsiteX0" fmla="*/ 251968 w 251968"/>
              <a:gd name="connsiteY0" fmla="*/ 280416 h 323755"/>
              <a:gd name="connsiteX1" fmla="*/ 174752 w 251968"/>
              <a:gd name="connsiteY1" fmla="*/ 300736 h 323755"/>
              <a:gd name="connsiteX2" fmla="*/ 0 w 251968"/>
              <a:gd name="connsiteY2" fmla="*/ 0 h 323755"/>
              <a:gd name="connsiteX3" fmla="*/ 0 w 251968"/>
              <a:gd name="connsiteY3" fmla="*/ 0 h 323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968" h="323755">
                <a:moveTo>
                  <a:pt x="251968" y="280416"/>
                </a:moveTo>
                <a:cubicBezTo>
                  <a:pt x="234357" y="313944"/>
                  <a:pt x="216747" y="347472"/>
                  <a:pt x="174752" y="300736"/>
                </a:cubicBezTo>
                <a:cubicBezTo>
                  <a:pt x="132757" y="25400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/>
          <p:cNvSpPr/>
          <p:nvPr/>
        </p:nvSpPr>
        <p:spPr>
          <a:xfrm>
            <a:off x="4539488" y="418592"/>
            <a:ext cx="382016" cy="300736"/>
          </a:xfrm>
          <a:custGeom>
            <a:avLst/>
            <a:gdLst>
              <a:gd name="connsiteX0" fmla="*/ 0 w 382016"/>
              <a:gd name="connsiteY0" fmla="*/ 0 h 300736"/>
              <a:gd name="connsiteX1" fmla="*/ 28448 w 382016"/>
              <a:gd name="connsiteY1" fmla="*/ 125984 h 300736"/>
              <a:gd name="connsiteX2" fmla="*/ 32512 w 382016"/>
              <a:gd name="connsiteY2" fmla="*/ 227584 h 300736"/>
              <a:gd name="connsiteX3" fmla="*/ 247904 w 382016"/>
              <a:gd name="connsiteY3" fmla="*/ 300736 h 300736"/>
              <a:gd name="connsiteX4" fmla="*/ 382016 w 382016"/>
              <a:gd name="connsiteY4" fmla="*/ 227584 h 300736"/>
              <a:gd name="connsiteX5" fmla="*/ 316992 w 382016"/>
              <a:gd name="connsiteY5" fmla="*/ 24384 h 300736"/>
              <a:gd name="connsiteX6" fmla="*/ 0 w 382016"/>
              <a:gd name="connsiteY6" fmla="*/ 0 h 300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016" h="300736">
                <a:moveTo>
                  <a:pt x="0" y="0"/>
                </a:moveTo>
                <a:lnTo>
                  <a:pt x="28448" y="125984"/>
                </a:lnTo>
                <a:lnTo>
                  <a:pt x="32512" y="227584"/>
                </a:lnTo>
                <a:lnTo>
                  <a:pt x="247904" y="300736"/>
                </a:lnTo>
                <a:lnTo>
                  <a:pt x="382016" y="227584"/>
                </a:lnTo>
                <a:lnTo>
                  <a:pt x="316992" y="24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429760" y="341376"/>
            <a:ext cx="5565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normal</a:t>
            </a:r>
            <a:endParaRPr lang="en-US" sz="1000" dirty="0"/>
          </a:p>
        </p:txBody>
      </p:sp>
      <p:sp>
        <p:nvSpPr>
          <p:cNvPr id="24" name="Freeform: Shape 23"/>
          <p:cNvSpPr/>
          <p:nvPr/>
        </p:nvSpPr>
        <p:spPr>
          <a:xfrm>
            <a:off x="4555744" y="857504"/>
            <a:ext cx="308864" cy="715264"/>
          </a:xfrm>
          <a:custGeom>
            <a:avLst/>
            <a:gdLst>
              <a:gd name="connsiteX0" fmla="*/ 0 w 308864"/>
              <a:gd name="connsiteY0" fmla="*/ 0 h 715264"/>
              <a:gd name="connsiteX1" fmla="*/ 276352 w 308864"/>
              <a:gd name="connsiteY1" fmla="*/ 4064 h 715264"/>
              <a:gd name="connsiteX2" fmla="*/ 308864 w 308864"/>
              <a:gd name="connsiteY2" fmla="*/ 715264 h 715264"/>
              <a:gd name="connsiteX3" fmla="*/ 73152 w 308864"/>
              <a:gd name="connsiteY3" fmla="*/ 694944 h 715264"/>
              <a:gd name="connsiteX4" fmla="*/ 0 w 308864"/>
              <a:gd name="connsiteY4" fmla="*/ 633984 h 715264"/>
              <a:gd name="connsiteX5" fmla="*/ 12192 w 308864"/>
              <a:gd name="connsiteY5" fmla="*/ 463296 h 715264"/>
              <a:gd name="connsiteX6" fmla="*/ 0 w 308864"/>
              <a:gd name="connsiteY6" fmla="*/ 0 h 715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8864" h="715264">
                <a:moveTo>
                  <a:pt x="0" y="0"/>
                </a:moveTo>
                <a:lnTo>
                  <a:pt x="276352" y="4064"/>
                </a:lnTo>
                <a:lnTo>
                  <a:pt x="308864" y="715264"/>
                </a:lnTo>
                <a:lnTo>
                  <a:pt x="73152" y="694944"/>
                </a:lnTo>
                <a:lnTo>
                  <a:pt x="0" y="633984"/>
                </a:lnTo>
                <a:lnTo>
                  <a:pt x="12192" y="463296"/>
                </a:lnTo>
                <a:cubicBezTo>
                  <a:pt x="13547" y="312928"/>
                  <a:pt x="14901" y="162560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330192" y="1461008"/>
            <a:ext cx="623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H. pylori</a:t>
            </a:r>
          </a:p>
          <a:p>
            <a:r>
              <a:rPr lang="en-AU" sz="1000" dirty="0"/>
              <a:t> gastritis</a:t>
            </a:r>
            <a:endParaRPr lang="en-US" sz="1000" dirty="0"/>
          </a:p>
        </p:txBody>
      </p:sp>
      <p:sp>
        <p:nvSpPr>
          <p:cNvPr id="4" name="TextBox 3"/>
          <p:cNvSpPr txBox="1"/>
          <p:nvPr/>
        </p:nvSpPr>
        <p:spPr>
          <a:xfrm>
            <a:off x="646176" y="812800"/>
            <a:ext cx="31931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ai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308365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B279634-000F-484D-BB80-5F5F75E7FF3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541" y="812482"/>
            <a:ext cx="3237230" cy="1975485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A9FF4B-E6CA-4C20-BB88-7C9686125A86}"/>
              </a:ext>
            </a:extLst>
          </p:cNvPr>
          <p:cNvSpPr txBox="1"/>
          <p:nvPr/>
        </p:nvSpPr>
        <p:spPr>
          <a:xfrm>
            <a:off x="2239264" y="2255520"/>
            <a:ext cx="579005" cy="553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t</a:t>
            </a:r>
            <a:endParaRPr lang="en-AU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6542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Connector 49"/>
          <p:cNvCxnSpPr/>
          <p:nvPr/>
        </p:nvCxnSpPr>
        <p:spPr>
          <a:xfrm>
            <a:off x="3560064" y="950976"/>
            <a:ext cx="946912" cy="1674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23088" y="768096"/>
            <a:ext cx="2881376" cy="110744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434336" y="1595120"/>
            <a:ext cx="505968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894080" y="1454912"/>
            <a:ext cx="1922272" cy="10607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806704" y="1282192"/>
            <a:ext cx="1922272" cy="10607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82752" y="1133856"/>
            <a:ext cx="1922272" cy="10607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83184" y="977392"/>
            <a:ext cx="1922272" cy="10607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25120" y="1869440"/>
            <a:ext cx="2881376" cy="72745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487680" y="812800"/>
            <a:ext cx="1922272" cy="10607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62432" y="1867408"/>
            <a:ext cx="1778000" cy="5709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629920" y="1873504"/>
            <a:ext cx="1426464" cy="4795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97408" y="1867408"/>
            <a:ext cx="1074928" cy="3718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60832" y="1865376"/>
            <a:ext cx="715264" cy="2682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528320" y="1871472"/>
            <a:ext cx="363728" cy="1361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991360" y="963168"/>
            <a:ext cx="467360" cy="82905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843280" y="1924304"/>
            <a:ext cx="184912" cy="514096"/>
          </a:xfrm>
          <a:prstGeom prst="straightConnector1">
            <a:avLst/>
          </a:prstGeom>
          <a:ln w="19050">
            <a:solidFill>
              <a:srgbClr val="FF66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553968" y="953008"/>
            <a:ext cx="467360" cy="82905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09696" y="1780032"/>
            <a:ext cx="1288288" cy="0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015232" y="784352"/>
            <a:ext cx="24384" cy="18206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4019296" y="1780032"/>
            <a:ext cx="280416" cy="829056"/>
          </a:xfrm>
          <a:prstGeom prst="straightConnector1">
            <a:avLst/>
          </a:prstGeom>
          <a:ln w="19050">
            <a:solidFill>
              <a:srgbClr val="FF66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33248" y="788416"/>
            <a:ext cx="13933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medium 1: firm ground</a:t>
            </a:r>
            <a:endParaRPr lang="en-US" sz="1000" dirty="0"/>
          </a:p>
        </p:txBody>
      </p:sp>
      <p:sp>
        <p:nvSpPr>
          <p:cNvPr id="53" name="TextBox 52"/>
          <p:cNvSpPr txBox="1"/>
          <p:nvPr/>
        </p:nvSpPr>
        <p:spPr>
          <a:xfrm>
            <a:off x="1627632" y="2261616"/>
            <a:ext cx="15408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medium 2: muddy ground</a:t>
            </a:r>
            <a:endParaRPr lang="en-US" sz="1000" dirty="0"/>
          </a:p>
        </p:txBody>
      </p:sp>
      <p:pic>
        <p:nvPicPr>
          <p:cNvPr id="17410" name="Picture 2" descr="Image result for clip art marching soldier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51"/>
          <a:stretch/>
        </p:blipFill>
        <p:spPr bwMode="auto">
          <a:xfrm rot="967006">
            <a:off x="3836417" y="2725424"/>
            <a:ext cx="861567" cy="5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Image result for clip art marching soldier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51"/>
          <a:stretch/>
        </p:blipFill>
        <p:spPr bwMode="auto">
          <a:xfrm>
            <a:off x="3110992" y="129187"/>
            <a:ext cx="861567" cy="5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/>
          <p:cNvSpPr txBox="1"/>
          <p:nvPr/>
        </p:nvSpPr>
        <p:spPr>
          <a:xfrm>
            <a:off x="3978656" y="1003808"/>
            <a:ext cx="5565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norma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4093245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result for image golf ball bouncing off wat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26" r="15590"/>
          <a:stretch/>
        </p:blipFill>
        <p:spPr bwMode="auto">
          <a:xfrm>
            <a:off x="930655" y="370817"/>
            <a:ext cx="963169" cy="1250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1381760" y="926592"/>
            <a:ext cx="207264" cy="32512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1052576" y="1245616"/>
            <a:ext cx="331216" cy="140208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044448" y="1345184"/>
            <a:ext cx="56896" cy="56896"/>
          </a:xfrm>
          <a:prstGeom prst="ellipse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0122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mage result for image refraction pencil in wat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5" t="6181" r="23525" b="10462"/>
          <a:stretch/>
        </p:blipFill>
        <p:spPr bwMode="auto">
          <a:xfrm>
            <a:off x="2889504" y="146303"/>
            <a:ext cx="1479296" cy="148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Image result for image shadow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49" y="536448"/>
            <a:ext cx="2134788" cy="1423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Image result for image refraction pencil in wa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389" y="1678877"/>
            <a:ext cx="2095500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2893568" y="2556256"/>
            <a:ext cx="77216" cy="77216"/>
          </a:xfrm>
          <a:prstGeom prst="ellipse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9" name="Oval 8"/>
          <p:cNvSpPr/>
          <p:nvPr/>
        </p:nvSpPr>
        <p:spPr>
          <a:xfrm>
            <a:off x="3066288" y="2759456"/>
            <a:ext cx="123952" cy="85344"/>
          </a:xfrm>
          <a:prstGeom prst="ellipse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71776" y="2592832"/>
            <a:ext cx="699008" cy="40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464816" y="2794000"/>
            <a:ext cx="699008" cy="40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743456" y="2320544"/>
            <a:ext cx="10102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virtual object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1952752" y="2773680"/>
            <a:ext cx="8494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real object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2796032" y="1613408"/>
            <a:ext cx="1166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Refraction: bending of light at surface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276353" y="1975104"/>
            <a:ext cx="1442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sharp shadows implies light travels in straight lines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-36138" y="3133344"/>
            <a:ext cx="50280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 small bundle of light rays come from each single point and enter your eye 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727236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result for images refr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521" y="667576"/>
            <a:ext cx="2476500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14528" y="1719072"/>
            <a:ext cx="1117600" cy="276999"/>
          </a:xfrm>
          <a:prstGeom prst="rect">
            <a:avLst/>
          </a:prstGeom>
          <a:solidFill>
            <a:srgbClr val="99CCFF"/>
          </a:solidFill>
        </p:spPr>
        <p:txBody>
          <a:bodyPr wrap="square" rtlCol="0">
            <a:spAutoFit/>
          </a:bodyPr>
          <a:lstStyle/>
          <a:p>
            <a:r>
              <a:rPr lang="en-AU" sz="1200" dirty="0"/>
              <a:t>actual position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2098589" y="1245616"/>
            <a:ext cx="660867" cy="461665"/>
          </a:xfrm>
          <a:prstGeom prst="rect">
            <a:avLst/>
          </a:prstGeom>
          <a:solidFill>
            <a:srgbClr val="99CCFF"/>
          </a:solidFill>
        </p:spPr>
        <p:txBody>
          <a:bodyPr wrap="square" rtlCol="0">
            <a:spAutoFit/>
          </a:bodyPr>
          <a:lstStyle/>
          <a:p>
            <a:r>
              <a:rPr lang="en-AU" sz="1200" dirty="0"/>
              <a:t>virtual</a:t>
            </a:r>
          </a:p>
          <a:p>
            <a:r>
              <a:rPr lang="en-AU" sz="1200" dirty="0"/>
              <a:t> image</a:t>
            </a:r>
            <a:endParaRPr lang="en-US" sz="1200" dirty="0"/>
          </a:p>
        </p:txBody>
      </p:sp>
      <p:pic>
        <p:nvPicPr>
          <p:cNvPr id="7" name="Picture 6" descr="https://upload.wikimedia.org/wikipedia/commons/thumb/c/c2/AdditiveColor.svg/400px-AdditiveColor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14" y="223520"/>
            <a:ext cx="828802" cy="828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37948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85088" y="1259840"/>
            <a:ext cx="2535936" cy="711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804416" y="938784"/>
            <a:ext cx="4064" cy="8209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377696" y="873760"/>
            <a:ext cx="426720" cy="3942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98320" y="1257808"/>
            <a:ext cx="400304" cy="70510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204720" y="1595120"/>
            <a:ext cx="6096" cy="696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04720" y="1956816"/>
            <a:ext cx="426720" cy="3942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82976" y="1255776"/>
            <a:ext cx="684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glass</a:t>
            </a:r>
          </a:p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200" dirty="0"/>
              <a:t>= 1.5</a:t>
            </a:r>
            <a:endParaRPr lang="en-US" sz="1200" dirty="0"/>
          </a:p>
          <a:p>
            <a:endParaRPr lang="en-US" sz="1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10032" y="831088"/>
            <a:ext cx="9130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incident ray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18208" y="1259840"/>
            <a:ext cx="9783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refracted ray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52577" y="2194560"/>
            <a:ext cx="3332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transmitted ray</a:t>
            </a:r>
          </a:p>
          <a:p>
            <a:r>
              <a:rPr lang="en-AU" sz="1200" dirty="0"/>
              <a:t>same direction of propagation as incident ray, but, the transmitted ray is shifted to the left </a:t>
            </a:r>
            <a:endParaRPr lang="en-US" sz="12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43355"/>
              </p:ext>
            </p:extLst>
          </p:nvPr>
        </p:nvGraphicFramePr>
        <p:xfrm>
          <a:off x="1605471" y="819468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3" imgW="177480" imgH="291960" progId="Equation.DSMT4">
                  <p:embed/>
                </p:oleObj>
              </mc:Choice>
              <mc:Fallback>
                <p:oleObj name="Equation" r:id="rId3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5471" y="819468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47151"/>
              </p:ext>
            </p:extLst>
          </p:nvPr>
        </p:nvGraphicFramePr>
        <p:xfrm>
          <a:off x="2225231" y="2069148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5" imgW="177480" imgH="291960" progId="Equation.DSMT4">
                  <p:embed/>
                </p:oleObj>
              </mc:Choice>
              <mc:Fallback>
                <p:oleObj name="Equation" r:id="rId5" imgW="177480" imgH="2919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231" y="2069148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155171"/>
              </p:ext>
            </p:extLst>
          </p:nvPr>
        </p:nvGraphicFramePr>
        <p:xfrm>
          <a:off x="1808036" y="1451229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6" imgW="190440" imgH="291960" progId="Equation.DSMT4">
                  <p:embed/>
                </p:oleObj>
              </mc:Choice>
              <mc:Fallback>
                <p:oleObj name="Equation" r:id="rId6" imgW="190440" imgH="2919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8036" y="1451229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602992" y="668528"/>
            <a:ext cx="659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ir </a:t>
            </a:r>
          </a:p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200" dirty="0"/>
              <a:t>= 1.0</a:t>
            </a:r>
            <a:endParaRPr lang="en-US" sz="1200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800352" y="1247648"/>
            <a:ext cx="1109472" cy="1048512"/>
          </a:xfrm>
          <a:prstGeom prst="straightConnector1">
            <a:avLst/>
          </a:prstGeom>
          <a:ln w="3175">
            <a:solidFill>
              <a:srgbClr val="FF66CC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16016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image visible light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22" y="873760"/>
            <a:ext cx="4796691" cy="1950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448" y="2710688"/>
            <a:ext cx="7360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00 nm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1306576" y="2692400"/>
            <a:ext cx="7360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500 nm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2576576" y="2698496"/>
            <a:ext cx="7360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600 nm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852672" y="2678176"/>
            <a:ext cx="7360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700 nm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207264" y="2320544"/>
            <a:ext cx="4767072" cy="426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704" y="2279904"/>
            <a:ext cx="5332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violet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505968" y="2265680"/>
            <a:ext cx="5683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indigo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066800" y="2269744"/>
            <a:ext cx="4571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blue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119376" y="2281936"/>
            <a:ext cx="541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green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728976" y="2261616"/>
            <a:ext cx="590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ellow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3208528" y="2257552"/>
            <a:ext cx="6178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range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3679952" y="2253488"/>
            <a:ext cx="3926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red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4541458" y="2245360"/>
            <a:ext cx="49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deep</a:t>
            </a:r>
          </a:p>
          <a:p>
            <a:r>
              <a:rPr lang="en-AU" sz="1200" dirty="0"/>
              <a:t>red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327152" y="461264"/>
            <a:ext cx="64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gamma rays</a:t>
            </a:r>
            <a:endParaRPr lang="en-US" sz="1200" dirty="0"/>
          </a:p>
        </p:txBody>
      </p:sp>
      <p:sp>
        <p:nvSpPr>
          <p:cNvPr id="11" name="Rectangle 10"/>
          <p:cNvSpPr/>
          <p:nvPr/>
        </p:nvSpPr>
        <p:spPr>
          <a:xfrm>
            <a:off x="471424" y="890016"/>
            <a:ext cx="369824" cy="1869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168400" y="851408"/>
            <a:ext cx="369824" cy="1869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52752" y="843280"/>
            <a:ext cx="412496" cy="1869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568448" y="890016"/>
            <a:ext cx="412496" cy="1869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163824" y="879856"/>
            <a:ext cx="497840" cy="1869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072128" y="890016"/>
            <a:ext cx="625856" cy="1869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1024" y="629920"/>
            <a:ext cx="648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X rays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1765808" y="449072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UV</a:t>
            </a:r>
          </a:p>
          <a:p>
            <a:pPr algn="ctr"/>
            <a:r>
              <a:rPr lang="en-AU" sz="1200" dirty="0"/>
              <a:t>ultraviolet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2397760" y="451104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IR</a:t>
            </a:r>
          </a:p>
          <a:p>
            <a:pPr algn="ctr"/>
            <a:r>
              <a:rPr lang="en-AU" sz="1200" dirty="0"/>
              <a:t>infrared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2934208" y="434848"/>
            <a:ext cx="926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microwaves</a:t>
            </a:r>
            <a:endParaRPr 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3858768" y="607568"/>
            <a:ext cx="926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radio waves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1956816" y="1314704"/>
            <a:ext cx="926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visib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474247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data:image/png;base64,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"/>
          <p:cNvSpPr>
            <a:spLocks noChangeAspect="1" noChangeArrowheads="1"/>
          </p:cNvSpPr>
          <p:nvPr/>
        </p:nvSpPr>
        <p:spPr bwMode="auto">
          <a:xfrm>
            <a:off x="2366963" y="1647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512" name="Picture 8" descr="Image result for image index of refraction as a function of wavelength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0" b="6532"/>
          <a:stretch/>
        </p:blipFill>
        <p:spPr bwMode="auto">
          <a:xfrm>
            <a:off x="1678431" y="653923"/>
            <a:ext cx="2864803" cy="23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 rot="16200000">
            <a:off x="865635" y="1666243"/>
            <a:ext cx="13012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refractive index 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89632" y="3019552"/>
            <a:ext cx="14333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avelength  </a:t>
            </a:r>
            <a:r>
              <a:rPr lang="en-AU" sz="1200" dirty="0">
                <a:sym typeface="Symbol" panose="05050102010706020507" pitchFamily="18" charset="2"/>
              </a:rPr>
              <a:t>  (m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109653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Image result for dispersion prism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" y="254695"/>
            <a:ext cx="1945259" cy="1231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: Shape 3"/>
          <p:cNvSpPr/>
          <p:nvPr/>
        </p:nvSpPr>
        <p:spPr>
          <a:xfrm>
            <a:off x="292608" y="231648"/>
            <a:ext cx="731520" cy="178816"/>
          </a:xfrm>
          <a:custGeom>
            <a:avLst/>
            <a:gdLst>
              <a:gd name="connsiteX0" fmla="*/ 0 w 731520"/>
              <a:gd name="connsiteY0" fmla="*/ 0 h 178816"/>
              <a:gd name="connsiteX1" fmla="*/ 731520 w 731520"/>
              <a:gd name="connsiteY1" fmla="*/ 16256 h 178816"/>
              <a:gd name="connsiteX2" fmla="*/ 666496 w 731520"/>
              <a:gd name="connsiteY2" fmla="*/ 121920 h 178816"/>
              <a:gd name="connsiteX3" fmla="*/ 231648 w 731520"/>
              <a:gd name="connsiteY3" fmla="*/ 178816 h 178816"/>
              <a:gd name="connsiteX4" fmla="*/ 20320 w 731520"/>
              <a:gd name="connsiteY4" fmla="*/ 170688 h 178816"/>
              <a:gd name="connsiteX5" fmla="*/ 0 w 731520"/>
              <a:gd name="connsiteY5" fmla="*/ 0 h 178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31520" h="178816">
                <a:moveTo>
                  <a:pt x="0" y="0"/>
                </a:moveTo>
                <a:lnTo>
                  <a:pt x="731520" y="16256"/>
                </a:lnTo>
                <a:lnTo>
                  <a:pt x="666496" y="121920"/>
                </a:lnTo>
                <a:lnTo>
                  <a:pt x="231648" y="178816"/>
                </a:lnTo>
                <a:lnTo>
                  <a:pt x="20320" y="17068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row: Right 4"/>
          <p:cNvSpPr/>
          <p:nvPr/>
        </p:nvSpPr>
        <p:spPr>
          <a:xfrm rot="19780622">
            <a:off x="186944" y="930657"/>
            <a:ext cx="585216" cy="186944"/>
          </a:xfrm>
          <a:prstGeom prst="rightArrow">
            <a:avLst/>
          </a:prstGeom>
          <a:solidFill>
            <a:schemeClr val="bg1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/>
          <p:cNvSpPr/>
          <p:nvPr/>
        </p:nvSpPr>
        <p:spPr>
          <a:xfrm>
            <a:off x="333248" y="703072"/>
            <a:ext cx="390144" cy="134112"/>
          </a:xfrm>
          <a:custGeom>
            <a:avLst/>
            <a:gdLst>
              <a:gd name="connsiteX0" fmla="*/ 0 w 390144"/>
              <a:gd name="connsiteY0" fmla="*/ 134112 h 134112"/>
              <a:gd name="connsiteX1" fmla="*/ 325120 w 390144"/>
              <a:gd name="connsiteY1" fmla="*/ 121920 h 134112"/>
              <a:gd name="connsiteX2" fmla="*/ 390144 w 390144"/>
              <a:gd name="connsiteY2" fmla="*/ 28448 h 134112"/>
              <a:gd name="connsiteX3" fmla="*/ 65024 w 390144"/>
              <a:gd name="connsiteY3" fmla="*/ 0 h 134112"/>
              <a:gd name="connsiteX4" fmla="*/ 0 w 390144"/>
              <a:gd name="connsiteY4" fmla="*/ 134112 h 134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0144" h="134112">
                <a:moveTo>
                  <a:pt x="0" y="134112"/>
                </a:moveTo>
                <a:lnTo>
                  <a:pt x="325120" y="121920"/>
                </a:lnTo>
                <a:lnTo>
                  <a:pt x="390144" y="28448"/>
                </a:lnTo>
                <a:lnTo>
                  <a:pt x="65024" y="0"/>
                </a:lnTo>
                <a:lnTo>
                  <a:pt x="0" y="134112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5664" y="382016"/>
            <a:ext cx="597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white</a:t>
            </a:r>
          </a:p>
          <a:p>
            <a:r>
              <a:rPr lang="en-AU" sz="1400" dirty="0"/>
              <a:t> light</a:t>
            </a:r>
            <a:endParaRPr lang="en-US" sz="1400" dirty="0"/>
          </a:p>
        </p:txBody>
      </p:sp>
      <p:sp>
        <p:nvSpPr>
          <p:cNvPr id="9" name="Freeform: Shape 8"/>
          <p:cNvSpPr/>
          <p:nvPr/>
        </p:nvSpPr>
        <p:spPr>
          <a:xfrm>
            <a:off x="1377696" y="264160"/>
            <a:ext cx="556768" cy="162560"/>
          </a:xfrm>
          <a:custGeom>
            <a:avLst/>
            <a:gdLst>
              <a:gd name="connsiteX0" fmla="*/ 0 w 556768"/>
              <a:gd name="connsiteY0" fmla="*/ 0 h 162560"/>
              <a:gd name="connsiteX1" fmla="*/ 556768 w 556768"/>
              <a:gd name="connsiteY1" fmla="*/ 4064 h 162560"/>
              <a:gd name="connsiteX2" fmla="*/ 528320 w 556768"/>
              <a:gd name="connsiteY2" fmla="*/ 125984 h 162560"/>
              <a:gd name="connsiteX3" fmla="*/ 207264 w 556768"/>
              <a:gd name="connsiteY3" fmla="*/ 162560 h 162560"/>
              <a:gd name="connsiteX4" fmla="*/ 60960 w 556768"/>
              <a:gd name="connsiteY4" fmla="*/ 154432 h 162560"/>
              <a:gd name="connsiteX5" fmla="*/ 0 w 556768"/>
              <a:gd name="connsiteY5" fmla="*/ 0 h 162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56768" h="162560">
                <a:moveTo>
                  <a:pt x="0" y="0"/>
                </a:moveTo>
                <a:lnTo>
                  <a:pt x="556768" y="4064"/>
                </a:lnTo>
                <a:lnTo>
                  <a:pt x="528320" y="125984"/>
                </a:lnTo>
                <a:lnTo>
                  <a:pt x="207264" y="162560"/>
                </a:lnTo>
                <a:lnTo>
                  <a:pt x="60960" y="15443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13536" y="166624"/>
            <a:ext cx="936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spersion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824992" y="975360"/>
            <a:ext cx="53732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200" dirty="0"/>
              <a:t>glass</a:t>
            </a:r>
          </a:p>
          <a:p>
            <a:pPr algn="ctr"/>
            <a:r>
              <a:rPr lang="en-AU" sz="1200" dirty="0"/>
              <a:t>prism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275840" y="199136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ed</a:t>
            </a:r>
            <a:endParaRPr lang="en-US" sz="1100" dirty="0"/>
          </a:p>
        </p:txBody>
      </p:sp>
      <p:sp>
        <p:nvSpPr>
          <p:cNvPr id="13" name="TextBox 12"/>
          <p:cNvSpPr txBox="1"/>
          <p:nvPr/>
        </p:nvSpPr>
        <p:spPr>
          <a:xfrm>
            <a:off x="2273808" y="343408"/>
            <a:ext cx="58541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orange</a:t>
            </a:r>
            <a:endParaRPr lang="en-US" sz="1100" dirty="0"/>
          </a:p>
        </p:txBody>
      </p:sp>
      <p:sp>
        <p:nvSpPr>
          <p:cNvPr id="14" name="TextBox 13"/>
          <p:cNvSpPr txBox="1"/>
          <p:nvPr/>
        </p:nvSpPr>
        <p:spPr>
          <a:xfrm>
            <a:off x="2281936" y="501904"/>
            <a:ext cx="5581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yellow</a:t>
            </a:r>
            <a:endParaRPr lang="en-US" sz="1100" dirty="0"/>
          </a:p>
        </p:txBody>
      </p:sp>
      <p:sp>
        <p:nvSpPr>
          <p:cNvPr id="15" name="TextBox 14"/>
          <p:cNvSpPr txBox="1"/>
          <p:nvPr/>
        </p:nvSpPr>
        <p:spPr>
          <a:xfrm>
            <a:off x="2277872" y="656336"/>
            <a:ext cx="5148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green</a:t>
            </a:r>
            <a:endParaRPr lang="en-US" sz="1100" dirty="0"/>
          </a:p>
        </p:txBody>
      </p:sp>
      <p:sp>
        <p:nvSpPr>
          <p:cNvPr id="16" name="TextBox 15"/>
          <p:cNvSpPr txBox="1"/>
          <p:nvPr/>
        </p:nvSpPr>
        <p:spPr>
          <a:xfrm>
            <a:off x="2273808" y="1013968"/>
            <a:ext cx="5036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violet</a:t>
            </a:r>
            <a:endParaRPr lang="en-US" sz="1100" dirty="0"/>
          </a:p>
        </p:txBody>
      </p:sp>
      <p:sp>
        <p:nvSpPr>
          <p:cNvPr id="17" name="TextBox 16"/>
          <p:cNvSpPr txBox="1"/>
          <p:nvPr/>
        </p:nvSpPr>
        <p:spPr>
          <a:xfrm>
            <a:off x="2277872" y="818896"/>
            <a:ext cx="4347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blue</a:t>
            </a:r>
            <a:endParaRPr lang="en-US" sz="1100" dirty="0"/>
          </a:p>
        </p:txBody>
      </p:sp>
      <p:sp>
        <p:nvSpPr>
          <p:cNvPr id="19" name="TextBox 18"/>
          <p:cNvSpPr txBox="1"/>
          <p:nvPr/>
        </p:nvSpPr>
        <p:spPr>
          <a:xfrm>
            <a:off x="2877312" y="589280"/>
            <a:ext cx="1476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colours of the rainbow</a:t>
            </a:r>
            <a:endParaRPr lang="en-US" sz="1100" dirty="0"/>
          </a:p>
        </p:txBody>
      </p:sp>
      <p:pic>
        <p:nvPicPr>
          <p:cNvPr id="22532" name="Picture 4" descr="Image result for dispersion prism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0" t="6118" b="4367"/>
          <a:stretch/>
        </p:blipFill>
        <p:spPr bwMode="auto">
          <a:xfrm>
            <a:off x="365760" y="1645919"/>
            <a:ext cx="2476564" cy="1398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Image result for dispersion prism imag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608" y="1646846"/>
            <a:ext cx="1634681" cy="139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375093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image rainbow refraction and refl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69" y="44812"/>
            <a:ext cx="1632977" cy="1194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6" descr="Image result for image rainbow refraction and reflec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49" b="4396"/>
          <a:stretch/>
        </p:blipFill>
        <p:spPr bwMode="auto">
          <a:xfrm>
            <a:off x="146304" y="1188800"/>
            <a:ext cx="1629664" cy="944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8" descr="Image result for image rainb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4768" y="2121407"/>
            <a:ext cx="1546235" cy="132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2" name="Picture 10" descr="Image result for spectacular rainbow pictur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023" y="2120503"/>
            <a:ext cx="1786065" cy="1339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image rainbow refraction and reflection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76"/>
          <a:stretch/>
        </p:blipFill>
        <p:spPr bwMode="auto">
          <a:xfrm>
            <a:off x="1765407" y="45083"/>
            <a:ext cx="3328849" cy="2080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57929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6" name="Picture 8" descr="Image result for clip art torch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0" t="17475" r="10905" b="16658"/>
          <a:stretch/>
        </p:blipFill>
        <p:spPr bwMode="auto">
          <a:xfrm rot="13618931">
            <a:off x="690881" y="430784"/>
            <a:ext cx="615585" cy="292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8" descr="Image result for clip art torch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0" t="17475" r="10905" b="16658"/>
          <a:stretch/>
        </p:blipFill>
        <p:spPr bwMode="auto">
          <a:xfrm rot="14292050">
            <a:off x="603505" y="1700784"/>
            <a:ext cx="615585" cy="292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: Shape 3"/>
          <p:cNvSpPr/>
          <p:nvPr/>
        </p:nvSpPr>
        <p:spPr>
          <a:xfrm>
            <a:off x="256032" y="1056617"/>
            <a:ext cx="2873248" cy="256058"/>
          </a:xfrm>
          <a:custGeom>
            <a:avLst/>
            <a:gdLst>
              <a:gd name="connsiteX0" fmla="*/ 0 w 3076448"/>
              <a:gd name="connsiteY0" fmla="*/ 113815 h 256058"/>
              <a:gd name="connsiteX1" fmla="*/ 304800 w 3076448"/>
              <a:gd name="connsiteY1" fmla="*/ 23 h 256058"/>
              <a:gd name="connsiteX2" fmla="*/ 694944 w 3076448"/>
              <a:gd name="connsiteY2" fmla="*/ 121943 h 256058"/>
              <a:gd name="connsiteX3" fmla="*/ 987552 w 3076448"/>
              <a:gd name="connsiteY3" fmla="*/ 256055 h 256058"/>
              <a:gd name="connsiteX4" fmla="*/ 1223264 w 3076448"/>
              <a:gd name="connsiteY4" fmla="*/ 117879 h 256058"/>
              <a:gd name="connsiteX5" fmla="*/ 1645920 w 3076448"/>
              <a:gd name="connsiteY5" fmla="*/ 97559 h 256058"/>
              <a:gd name="connsiteX6" fmla="*/ 1889760 w 3076448"/>
              <a:gd name="connsiteY6" fmla="*/ 243863 h 256058"/>
              <a:gd name="connsiteX7" fmla="*/ 2332736 w 3076448"/>
              <a:gd name="connsiteY7" fmla="*/ 109751 h 256058"/>
              <a:gd name="connsiteX8" fmla="*/ 2694432 w 3076448"/>
              <a:gd name="connsiteY8" fmla="*/ 186967 h 256058"/>
              <a:gd name="connsiteX9" fmla="*/ 2938272 w 3076448"/>
              <a:gd name="connsiteY9" fmla="*/ 154455 h 256058"/>
              <a:gd name="connsiteX10" fmla="*/ 3076448 w 3076448"/>
              <a:gd name="connsiteY10" fmla="*/ 117879 h 256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076448" h="256058">
                <a:moveTo>
                  <a:pt x="0" y="113815"/>
                </a:moveTo>
                <a:cubicBezTo>
                  <a:pt x="94488" y="56241"/>
                  <a:pt x="188976" y="-1332"/>
                  <a:pt x="304800" y="23"/>
                </a:cubicBezTo>
                <a:cubicBezTo>
                  <a:pt x="420624" y="1378"/>
                  <a:pt x="581152" y="79271"/>
                  <a:pt x="694944" y="121943"/>
                </a:cubicBezTo>
                <a:cubicBezTo>
                  <a:pt x="808736" y="164615"/>
                  <a:pt x="899499" y="256732"/>
                  <a:pt x="987552" y="256055"/>
                </a:cubicBezTo>
                <a:cubicBezTo>
                  <a:pt x="1075605" y="255378"/>
                  <a:pt x="1113536" y="144295"/>
                  <a:pt x="1223264" y="117879"/>
                </a:cubicBezTo>
                <a:cubicBezTo>
                  <a:pt x="1332992" y="91463"/>
                  <a:pt x="1534837" y="76562"/>
                  <a:pt x="1645920" y="97559"/>
                </a:cubicBezTo>
                <a:cubicBezTo>
                  <a:pt x="1757003" y="118556"/>
                  <a:pt x="1775291" y="241831"/>
                  <a:pt x="1889760" y="243863"/>
                </a:cubicBezTo>
                <a:cubicBezTo>
                  <a:pt x="2004229" y="245895"/>
                  <a:pt x="2198624" y="119234"/>
                  <a:pt x="2332736" y="109751"/>
                </a:cubicBezTo>
                <a:cubicBezTo>
                  <a:pt x="2466848" y="100268"/>
                  <a:pt x="2593509" y="179516"/>
                  <a:pt x="2694432" y="186967"/>
                </a:cubicBezTo>
                <a:cubicBezTo>
                  <a:pt x="2795355" y="194418"/>
                  <a:pt x="2874603" y="165970"/>
                  <a:pt x="2938272" y="154455"/>
                </a:cubicBezTo>
                <a:cubicBezTo>
                  <a:pt x="3001941" y="142940"/>
                  <a:pt x="3039194" y="130409"/>
                  <a:pt x="3076448" y="117879"/>
                </a:cubicBezTo>
              </a:path>
            </a:pathLst>
          </a:cu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/>
          <p:cNvSpPr/>
          <p:nvPr/>
        </p:nvSpPr>
        <p:spPr>
          <a:xfrm rot="18386291">
            <a:off x="1345937" y="591983"/>
            <a:ext cx="109728" cy="59056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97152" y="1072896"/>
            <a:ext cx="312928" cy="2235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4" idx="5"/>
          </p:cNvCxnSpPr>
          <p:nvPr/>
        </p:nvCxnSpPr>
        <p:spPr>
          <a:xfrm flipV="1">
            <a:off x="1793239" y="650240"/>
            <a:ext cx="279401" cy="50393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49120" y="926592"/>
            <a:ext cx="711200" cy="2560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78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>
            <a:off x="2044192" y="371971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>
            <a:off x="2602992" y="707251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6" name="TextBox 24575"/>
          <p:cNvSpPr txBox="1"/>
          <p:nvPr/>
        </p:nvSpPr>
        <p:spPr>
          <a:xfrm>
            <a:off x="2544065" y="73152"/>
            <a:ext cx="2422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light reflected from the rough surface can be seen at both positions when the head is moved</a:t>
            </a:r>
            <a:endParaRPr lang="en-US" sz="1200" dirty="0"/>
          </a:p>
        </p:txBody>
      </p:sp>
      <p:sp>
        <p:nvSpPr>
          <p:cNvPr id="24580" name="Freeform: Shape 24579"/>
          <p:cNvSpPr/>
          <p:nvPr/>
        </p:nvSpPr>
        <p:spPr>
          <a:xfrm>
            <a:off x="2381504" y="585216"/>
            <a:ext cx="231648" cy="191008"/>
          </a:xfrm>
          <a:custGeom>
            <a:avLst/>
            <a:gdLst>
              <a:gd name="connsiteX0" fmla="*/ 174752 w 180226"/>
              <a:gd name="connsiteY0" fmla="*/ 191008 h 191008"/>
              <a:gd name="connsiteX1" fmla="*/ 158496 w 180226"/>
              <a:gd name="connsiteY1" fmla="*/ 36576 h 191008"/>
              <a:gd name="connsiteX2" fmla="*/ 0 w 180226"/>
              <a:gd name="connsiteY2" fmla="*/ 0 h 191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226" h="191008">
                <a:moveTo>
                  <a:pt x="174752" y="191008"/>
                </a:moveTo>
                <a:cubicBezTo>
                  <a:pt x="181186" y="129709"/>
                  <a:pt x="187621" y="68411"/>
                  <a:pt x="158496" y="36576"/>
                </a:cubicBezTo>
                <a:cubicBezTo>
                  <a:pt x="129371" y="4741"/>
                  <a:pt x="64685" y="2370"/>
                  <a:pt x="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81" name="Rectangle 24580"/>
          <p:cNvSpPr/>
          <p:nvPr/>
        </p:nvSpPr>
        <p:spPr>
          <a:xfrm>
            <a:off x="394208" y="2548128"/>
            <a:ext cx="2682240" cy="97536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row: Down 37"/>
          <p:cNvSpPr/>
          <p:nvPr/>
        </p:nvSpPr>
        <p:spPr>
          <a:xfrm rot="19451092">
            <a:off x="1165960" y="1969028"/>
            <a:ext cx="109728" cy="60580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Down 40"/>
          <p:cNvSpPr/>
          <p:nvPr/>
        </p:nvSpPr>
        <p:spPr>
          <a:xfrm rot="2148908" flipV="1">
            <a:off x="1540257" y="2101087"/>
            <a:ext cx="109728" cy="43078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253744" y="2387600"/>
            <a:ext cx="312928" cy="2235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>
            <a:off x="1723136" y="1782179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>
            <a:off x="2058416" y="2109331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3" name="TextBox 24582"/>
          <p:cNvSpPr txBox="1"/>
          <p:nvPr/>
        </p:nvSpPr>
        <p:spPr>
          <a:xfrm>
            <a:off x="2084832" y="1430528"/>
            <a:ext cx="2194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only when the eye is in this position does the eye see the light from the torch</a:t>
            </a:r>
            <a:endParaRPr lang="en-US" sz="1200" dirty="0"/>
          </a:p>
        </p:txBody>
      </p:sp>
      <p:sp>
        <p:nvSpPr>
          <p:cNvPr id="24587" name="TextBox 24586"/>
          <p:cNvSpPr txBox="1"/>
          <p:nvPr/>
        </p:nvSpPr>
        <p:spPr>
          <a:xfrm>
            <a:off x="101600" y="36576"/>
            <a:ext cx="12441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diffuse reflection</a:t>
            </a:r>
            <a:endParaRPr lang="en-US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123952" y="1367536"/>
            <a:ext cx="13450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pecular reflection</a:t>
            </a:r>
            <a:endParaRPr lang="en-US" sz="1200" dirty="0"/>
          </a:p>
        </p:txBody>
      </p:sp>
      <p:sp>
        <p:nvSpPr>
          <p:cNvPr id="24588" name="TextBox 24587"/>
          <p:cNvSpPr txBox="1"/>
          <p:nvPr/>
        </p:nvSpPr>
        <p:spPr>
          <a:xfrm>
            <a:off x="3100832" y="1011936"/>
            <a:ext cx="14375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rough paper surface</a:t>
            </a:r>
            <a:endParaRPr lang="en-US" sz="1200" dirty="0"/>
          </a:p>
        </p:txBody>
      </p:sp>
      <p:sp>
        <p:nvSpPr>
          <p:cNvPr id="53" name="TextBox 52"/>
          <p:cNvSpPr txBox="1"/>
          <p:nvPr/>
        </p:nvSpPr>
        <p:spPr>
          <a:xfrm>
            <a:off x="3041904" y="2452624"/>
            <a:ext cx="18975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irror with smooth surface</a:t>
            </a:r>
            <a:endParaRPr lang="en-US" sz="1200" dirty="0"/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1738375" y="678688"/>
            <a:ext cx="49785" cy="4693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1828800" y="926592"/>
            <a:ext cx="386080" cy="2275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766823" y="597408"/>
            <a:ext cx="171705" cy="55067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2392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 doppler ultrasound of the hear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4" t="14115" b="-288"/>
          <a:stretch/>
        </p:blipFill>
        <p:spPr bwMode="auto">
          <a:xfrm>
            <a:off x="247904" y="373888"/>
            <a:ext cx="3126169" cy="2223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3084576" y="694944"/>
            <a:ext cx="650240" cy="853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482849" y="751840"/>
            <a:ext cx="792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colour gives the speed of blood flow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1308312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clip art person standi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3" r="20885"/>
          <a:stretch/>
        </p:blipFill>
        <p:spPr bwMode="auto">
          <a:xfrm>
            <a:off x="617727" y="930656"/>
            <a:ext cx="490925" cy="116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clip art person standi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3" r="20885"/>
          <a:stretch/>
        </p:blipFill>
        <p:spPr bwMode="auto">
          <a:xfrm flipH="1">
            <a:off x="3923791" y="944880"/>
            <a:ext cx="490925" cy="116611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cxnSp>
        <p:nvCxnSpPr>
          <p:cNvPr id="6" name="Straight Connector 5"/>
          <p:cNvCxnSpPr/>
          <p:nvPr/>
        </p:nvCxnSpPr>
        <p:spPr>
          <a:xfrm>
            <a:off x="2515616" y="361696"/>
            <a:ext cx="12192" cy="245872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873760" y="1032256"/>
            <a:ext cx="1641856" cy="2844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2531872" y="1601216"/>
            <a:ext cx="1434592" cy="451104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052576" y="1589024"/>
            <a:ext cx="1475232" cy="47548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869696" y="1052576"/>
            <a:ext cx="1654048" cy="54457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800608" y="967232"/>
            <a:ext cx="1727200" cy="56896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04" name="Straight Connector 25603"/>
          <p:cNvCxnSpPr/>
          <p:nvPr/>
        </p:nvCxnSpPr>
        <p:spPr>
          <a:xfrm flipV="1">
            <a:off x="2515616" y="979424"/>
            <a:ext cx="1715008" cy="52832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6" name="TextBox 25605"/>
          <p:cNvSpPr txBox="1"/>
          <p:nvPr/>
        </p:nvSpPr>
        <p:spPr>
          <a:xfrm>
            <a:off x="1926336" y="455168"/>
            <a:ext cx="5813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irror</a:t>
            </a:r>
            <a:endParaRPr lang="en-US" sz="1200" dirty="0"/>
          </a:p>
        </p:txBody>
      </p:sp>
      <p:sp>
        <p:nvSpPr>
          <p:cNvPr id="25608" name="TextBox 25607"/>
          <p:cNvSpPr txBox="1"/>
          <p:nvPr/>
        </p:nvSpPr>
        <p:spPr>
          <a:xfrm>
            <a:off x="3031744" y="1227328"/>
            <a:ext cx="997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virtual image</a:t>
            </a:r>
            <a:endParaRPr lang="en-US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505968" y="623824"/>
            <a:ext cx="577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bject</a:t>
            </a:r>
            <a:endParaRPr lang="en-US" sz="1200" dirty="0"/>
          </a:p>
        </p:txBody>
      </p:sp>
      <p:sp>
        <p:nvSpPr>
          <p:cNvPr id="42" name="TextBox 41"/>
          <p:cNvSpPr txBox="1"/>
          <p:nvPr/>
        </p:nvSpPr>
        <p:spPr>
          <a:xfrm>
            <a:off x="144272" y="128016"/>
            <a:ext cx="181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person looking at their image in a plane mirror</a:t>
            </a:r>
            <a:endParaRPr lang="en-US" sz="1200" dirty="0"/>
          </a:p>
        </p:txBody>
      </p:sp>
      <p:sp>
        <p:nvSpPr>
          <p:cNvPr id="25609" name="TextBox 25608"/>
          <p:cNvSpPr txBox="1"/>
          <p:nvPr/>
        </p:nvSpPr>
        <p:spPr>
          <a:xfrm>
            <a:off x="2519680" y="341376"/>
            <a:ext cx="193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light appears to be coming along this straight line from the tip of the head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651760" y="2013712"/>
            <a:ext cx="193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light appears to be coming along this straight line from the toe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25612" name="Straight Arrow Connector 25611"/>
          <p:cNvCxnSpPr/>
          <p:nvPr/>
        </p:nvCxnSpPr>
        <p:spPr>
          <a:xfrm>
            <a:off x="1089152" y="2739136"/>
            <a:ext cx="144272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525776" y="2741168"/>
            <a:ext cx="144272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3" name="TextBox 25612"/>
          <p:cNvSpPr txBox="1"/>
          <p:nvPr/>
        </p:nvSpPr>
        <p:spPr>
          <a:xfrm>
            <a:off x="3198368" y="2588768"/>
            <a:ext cx="26481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656080" y="2582672"/>
            <a:ext cx="26481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H="1">
            <a:off x="487680" y="979424"/>
            <a:ext cx="4064" cy="110540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4513072" y="981456"/>
            <a:ext cx="4064" cy="110540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69824" y="1442720"/>
            <a:ext cx="26161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391152" y="1428496"/>
            <a:ext cx="26161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626" name="Group 25625"/>
          <p:cNvGrpSpPr/>
          <p:nvPr/>
        </p:nvGrpSpPr>
        <p:grpSpPr>
          <a:xfrm>
            <a:off x="1052576" y="1751584"/>
            <a:ext cx="182880" cy="532384"/>
            <a:chOff x="434848" y="2535936"/>
            <a:chExt cx="182880" cy="532384"/>
          </a:xfrm>
        </p:grpSpPr>
        <p:cxnSp>
          <p:nvCxnSpPr>
            <p:cNvPr id="25616" name="Straight Arrow Connector 25615"/>
            <p:cNvCxnSpPr/>
            <p:nvPr/>
          </p:nvCxnSpPr>
          <p:spPr>
            <a:xfrm flipV="1">
              <a:off x="438912" y="2702560"/>
              <a:ext cx="178816" cy="150368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436880" y="2665984"/>
              <a:ext cx="95504" cy="180848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451104" y="2820416"/>
              <a:ext cx="166624" cy="32512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436880" y="2838704"/>
              <a:ext cx="180848" cy="115824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442976" y="2535936"/>
              <a:ext cx="69088" cy="304800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434848" y="2836672"/>
              <a:ext cx="125984" cy="231648"/>
            </a:xfrm>
            <a:prstGeom prst="straightConnector1">
              <a:avLst/>
            </a:prstGeom>
            <a:ln w="31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200788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mage result for image thin len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9" b="13246"/>
          <a:stretch/>
        </p:blipFill>
        <p:spPr bwMode="auto">
          <a:xfrm>
            <a:off x="141097" y="764032"/>
            <a:ext cx="4743450" cy="204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68960" y="455168"/>
            <a:ext cx="14777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onverging lenses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009392" y="451104"/>
            <a:ext cx="1353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verging lenses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121920" y="2783840"/>
            <a:ext cx="864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onvex</a:t>
            </a:r>
          </a:p>
          <a:p>
            <a:r>
              <a:rPr lang="en-AU" sz="1400" dirty="0"/>
              <a:t>meniscus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924560" y="2780558"/>
            <a:ext cx="690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/>
              <a:t>plano</a:t>
            </a:r>
            <a:r>
              <a:rPr lang="en-AU" sz="1400" dirty="0"/>
              <a:t>-</a:t>
            </a:r>
          </a:p>
          <a:p>
            <a:r>
              <a:rPr lang="en-AU" sz="1400" dirty="0"/>
              <a:t>conve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70736" y="2781808"/>
            <a:ext cx="694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ouble</a:t>
            </a:r>
          </a:p>
          <a:p>
            <a:r>
              <a:rPr lang="en-AU" sz="1400" dirty="0"/>
              <a:t>convex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489200" y="2757424"/>
            <a:ext cx="864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oncave</a:t>
            </a:r>
          </a:p>
          <a:p>
            <a:r>
              <a:rPr lang="en-AU" sz="1400" dirty="0"/>
              <a:t>meniscus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3405632" y="2758206"/>
            <a:ext cx="774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/>
              <a:t>plano</a:t>
            </a:r>
            <a:r>
              <a:rPr lang="en-AU" sz="1400" dirty="0"/>
              <a:t>-</a:t>
            </a:r>
          </a:p>
          <a:p>
            <a:r>
              <a:rPr lang="en-AU" sz="1400" dirty="0"/>
              <a:t>concav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49344" y="2771648"/>
            <a:ext cx="774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ouble</a:t>
            </a:r>
          </a:p>
          <a:p>
            <a:r>
              <a:rPr lang="en-AU" sz="1400" dirty="0"/>
              <a:t>concav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8015017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image glass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21" t="34947" b="6281"/>
          <a:stretch/>
        </p:blipFill>
        <p:spPr bwMode="auto">
          <a:xfrm>
            <a:off x="73152" y="524256"/>
            <a:ext cx="1058056" cy="516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Image result for image came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329" y="377952"/>
            <a:ext cx="738950" cy="73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Image result for image telescop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63" t="7395" r="21277" b="36938"/>
          <a:stretch/>
        </p:blipFill>
        <p:spPr bwMode="auto">
          <a:xfrm>
            <a:off x="2048256" y="406400"/>
            <a:ext cx="1012291" cy="642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6" name="Picture 8" descr="Image result for image microscop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04" r="24293" b="6920"/>
          <a:stretch/>
        </p:blipFill>
        <p:spPr bwMode="auto">
          <a:xfrm>
            <a:off x="3157728" y="199136"/>
            <a:ext cx="749795" cy="1133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8" name="Picture 10" descr="Image result for image binocular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1" b="15759"/>
          <a:stretch/>
        </p:blipFill>
        <p:spPr bwMode="auto">
          <a:xfrm>
            <a:off x="3925634" y="490205"/>
            <a:ext cx="963358" cy="635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61478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405888" y="1089152"/>
            <a:ext cx="215392" cy="141833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528064" y="2223008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526032" y="1221232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540256" y="1369568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526032" y="1509776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532128" y="2084832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526032" y="1652016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532128" y="1942592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534160" y="2375408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23744" y="1227328"/>
            <a:ext cx="1434592" cy="86563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13584" y="1367536"/>
            <a:ext cx="1452880" cy="65227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316736" y="1796288"/>
            <a:ext cx="2962656" cy="81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524000" y="1085088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519680" y="1515872"/>
            <a:ext cx="1475232" cy="4389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509520" y="1660144"/>
            <a:ext cx="1444752" cy="20523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515616" y="1731264"/>
            <a:ext cx="1426464" cy="21539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517648" y="1654048"/>
            <a:ext cx="1465072" cy="43281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519680" y="1568704"/>
            <a:ext cx="1454912" cy="658368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2523744" y="1499616"/>
            <a:ext cx="1450848" cy="87782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32384" y="1771904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2519680" y="654304"/>
            <a:ext cx="0" cy="2231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477008" y="566928"/>
            <a:ext cx="796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ens axis</a:t>
            </a:r>
            <a:endParaRPr lang="en-US" sz="14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1609344" y="2373376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619504" y="1081373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1606963" y="1942592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608010" y="2220976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1623568" y="1221232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617472" y="1367885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615440" y="1508093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617472" y="1654048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1538224" y="1802384"/>
            <a:ext cx="2416048" cy="203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1619504" y="1806448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614393" y="2080768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472688" y="652272"/>
            <a:ext cx="0" cy="2231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482848" y="654304"/>
            <a:ext cx="979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59" name="TextBox 58"/>
          <p:cNvSpPr txBox="1"/>
          <p:nvPr/>
        </p:nvSpPr>
        <p:spPr>
          <a:xfrm>
            <a:off x="3425952" y="1617472"/>
            <a:ext cx="12468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AU" sz="1400" dirty="0"/>
            </a:br>
            <a:r>
              <a:rPr lang="en-AU" sz="1400" dirty="0"/>
              <a:t>F</a:t>
            </a:r>
          </a:p>
          <a:p>
            <a:r>
              <a:rPr lang="en-AU" sz="1400" dirty="0"/>
              <a:t>principle focus</a:t>
            </a:r>
          </a:p>
          <a:p>
            <a:r>
              <a:rPr lang="en-AU" sz="1400" dirty="0"/>
              <a:t>(focal point)</a:t>
            </a:r>
            <a:endParaRPr lang="en-US" sz="1400" dirty="0"/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527808" y="2665984"/>
            <a:ext cx="946912" cy="4064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466848" y="2633472"/>
            <a:ext cx="1035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 </a:t>
            </a:r>
          </a:p>
          <a:p>
            <a:r>
              <a:rPr lang="en-AU" sz="1400" dirty="0"/>
              <a:t>focal length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61136" y="2379472"/>
            <a:ext cx="15768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70C0"/>
                </a:solidFill>
              </a:rPr>
              <a:t>double convex lens</a:t>
            </a:r>
            <a:endParaRPr lang="en-US" sz="1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74653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409952" y="1089152"/>
            <a:ext cx="215392" cy="141833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>
            <a:stCxn id="38" idx="2"/>
          </p:cNvCxnSpPr>
          <p:nvPr/>
        </p:nvCxnSpPr>
        <p:spPr>
          <a:xfrm flipV="1">
            <a:off x="911267" y="1808480"/>
            <a:ext cx="3355933" cy="297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20649" y="1211518"/>
            <a:ext cx="1397047" cy="133254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23744" y="1373632"/>
            <a:ext cx="1406144" cy="109321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511552" y="1507744"/>
            <a:ext cx="1446784" cy="92659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519680" y="1666240"/>
            <a:ext cx="1434592" cy="68681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518675" y="1981227"/>
            <a:ext cx="1439661" cy="221461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523744" y="2121408"/>
            <a:ext cx="1442720" cy="3251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511552" y="2076704"/>
            <a:ext cx="1438656" cy="195073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2523744" y="1995424"/>
            <a:ext cx="1442720" cy="41453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14528" y="1503680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2519680" y="654304"/>
            <a:ext cx="0" cy="2231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477008" y="566928"/>
            <a:ext cx="796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ens axis</a:t>
            </a:r>
            <a:endParaRPr lang="en-US" sz="1400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619504" y="1081373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55274" y="1892827"/>
            <a:ext cx="1164406" cy="374885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69014">
            <a:off x="1574547" y="1073516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69014">
            <a:off x="1542701" y="1219090"/>
            <a:ext cx="989584" cy="40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510611" y="1196925"/>
            <a:ext cx="1009069" cy="318947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340461" y="1746266"/>
            <a:ext cx="1183283" cy="37920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467089" y="1332343"/>
            <a:ext cx="1056655" cy="333897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383983" y="1610848"/>
            <a:ext cx="1135697" cy="37238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253487" y="2023527"/>
            <a:ext cx="1270255" cy="382361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069014">
            <a:off x="1319255" y="2085632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069014">
            <a:off x="1448798" y="1674780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069014">
            <a:off x="1364615" y="1940133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069014">
            <a:off x="1685325" y="993098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1069014">
            <a:off x="1634649" y="1130852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69014">
            <a:off x="1589814" y="1263714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069014">
            <a:off x="1547090" y="1403291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1424560" y="1475165"/>
            <a:ext cx="2533776" cy="800675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1069014">
            <a:off x="1502394" y="1549003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1069014">
            <a:off x="1413593" y="1808603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497072" y="664464"/>
            <a:ext cx="0" cy="2231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482848" y="654304"/>
            <a:ext cx="979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59" name="TextBox 58"/>
          <p:cNvSpPr txBox="1"/>
          <p:nvPr/>
        </p:nvSpPr>
        <p:spPr>
          <a:xfrm>
            <a:off x="3458464" y="2011680"/>
            <a:ext cx="95680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AU" sz="1400" dirty="0"/>
            </a:br>
            <a:r>
              <a:rPr lang="en-AU" sz="1400" dirty="0" err="1"/>
              <a:t>F</a:t>
            </a:r>
            <a:r>
              <a:rPr lang="en-AU" sz="1400" baseline="-25000" dirty="0" err="1"/>
              <a:t>p</a:t>
            </a:r>
            <a:endParaRPr lang="en-AU" sz="1400" baseline="-25000" dirty="0"/>
          </a:p>
          <a:p>
            <a:r>
              <a:rPr lang="en-AU" sz="1400" dirty="0"/>
              <a:t>focal point</a:t>
            </a:r>
            <a:endParaRPr lang="en-US" sz="1400" dirty="0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2519680" y="2670048"/>
            <a:ext cx="983488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442464" y="2702560"/>
            <a:ext cx="1035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 </a:t>
            </a:r>
          </a:p>
          <a:p>
            <a:r>
              <a:rPr lang="en-AU" sz="1400" dirty="0"/>
              <a:t>focal length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61136" y="2379472"/>
            <a:ext cx="15768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70C0"/>
                </a:solidFill>
              </a:rPr>
              <a:t>double convex lens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436112" y="887984"/>
            <a:ext cx="9568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AU" sz="1400" dirty="0"/>
            </a:br>
            <a:r>
              <a:rPr lang="en-AU" sz="1400" dirty="0"/>
              <a:t>principle</a:t>
            </a:r>
          </a:p>
          <a:p>
            <a:r>
              <a:rPr lang="en-AU" sz="1400" dirty="0"/>
              <a:t>focal point</a:t>
            </a:r>
          </a:p>
          <a:p>
            <a:r>
              <a:rPr lang="en-AU" sz="1400" dirty="0"/>
              <a:t>F</a:t>
            </a:r>
            <a:endParaRPr lang="en-US" sz="1400" dirty="0"/>
          </a:p>
        </p:txBody>
      </p:sp>
      <p:sp>
        <p:nvSpPr>
          <p:cNvPr id="71" name="Oval 70"/>
          <p:cNvSpPr/>
          <p:nvPr/>
        </p:nvSpPr>
        <p:spPr>
          <a:xfrm>
            <a:off x="3474720" y="1780032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668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710151" y="1067023"/>
            <a:ext cx="215392" cy="141833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235471" y="2341310"/>
            <a:ext cx="2571543" cy="3206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99872" y="1389888"/>
            <a:ext cx="1743456" cy="95504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87680" y="955042"/>
            <a:ext cx="0" cy="128828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233613" y="1393031"/>
            <a:ext cx="2588418" cy="1100138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97536" y="3129280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2235200" y="654304"/>
            <a:ext cx="0" cy="2231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92528" y="566928"/>
            <a:ext cx="796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ens axis</a:t>
            </a:r>
            <a:endParaRPr lang="en-US" sz="1400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456944" y="1390237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069014">
            <a:off x="67543" y="3069120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069014">
            <a:off x="197086" y="2658268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069014">
            <a:off x="112903" y="2923621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1460110" y="1622623"/>
            <a:ext cx="246770" cy="55809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478521" y="1931065"/>
            <a:ext cx="232423" cy="125319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69014">
            <a:off x="338102" y="2247202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069014">
            <a:off x="295378" y="2386779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1069014">
            <a:off x="250682" y="2532491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1069014">
            <a:off x="161881" y="2792091"/>
            <a:ext cx="268224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212592" y="664464"/>
            <a:ext cx="0" cy="2231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198368" y="654304"/>
            <a:ext cx="979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59" name="TextBox 58"/>
          <p:cNvSpPr txBox="1"/>
          <p:nvPr/>
        </p:nvSpPr>
        <p:spPr>
          <a:xfrm>
            <a:off x="3263392" y="2722880"/>
            <a:ext cx="95680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br>
              <a:rPr lang="en-AU" sz="1400" dirty="0"/>
            </a:br>
            <a:r>
              <a:rPr lang="en-AU" sz="1400" dirty="0" err="1"/>
              <a:t>F</a:t>
            </a:r>
            <a:r>
              <a:rPr lang="en-AU" sz="1400" baseline="-25000" dirty="0" err="1"/>
              <a:t>p</a:t>
            </a:r>
            <a:endParaRPr lang="en-AU" sz="1400" baseline="-25000" dirty="0"/>
          </a:p>
          <a:p>
            <a:r>
              <a:rPr lang="en-AU" sz="1400" dirty="0"/>
              <a:t>focal point</a:t>
            </a:r>
            <a:endParaRPr lang="en-US" sz="1400" dirty="0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2235200" y="2670048"/>
            <a:ext cx="983488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092960" y="2800096"/>
            <a:ext cx="1035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 </a:t>
            </a:r>
          </a:p>
          <a:p>
            <a:r>
              <a:rPr lang="en-AU" sz="1400" dirty="0"/>
              <a:t>focal length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155696" y="1351280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</a:t>
            </a:r>
            <a:endParaRPr lang="en-US" sz="1400" dirty="0"/>
          </a:p>
        </p:txBody>
      </p:sp>
      <p:pic>
        <p:nvPicPr>
          <p:cNvPr id="20482" name="Picture 2" descr="Image result for clip art pine tre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80" y="1365504"/>
            <a:ext cx="208217" cy="625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2" name="Straight Arrow Connector 51"/>
          <p:cNvCxnSpPr/>
          <p:nvPr/>
        </p:nvCxnSpPr>
        <p:spPr>
          <a:xfrm flipH="1">
            <a:off x="1257808" y="2720848"/>
            <a:ext cx="983488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263904" y="764032"/>
            <a:ext cx="0" cy="2231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679569" y="656685"/>
            <a:ext cx="0" cy="2231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928624" y="2956560"/>
            <a:ext cx="1035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 </a:t>
            </a:r>
          </a:p>
          <a:p>
            <a:r>
              <a:rPr lang="en-AU" sz="1400" dirty="0"/>
              <a:t>focal length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02336" y="1804417"/>
            <a:ext cx="4502912" cy="40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9427" y="1385513"/>
            <a:ext cx="1745773" cy="8439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8156" y="1383506"/>
            <a:ext cx="4350544" cy="105489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1020064" y="1893824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</a:t>
            </a:r>
            <a:endParaRPr lang="en-US" sz="1400" dirty="0"/>
          </a:p>
        </p:txBody>
      </p:sp>
      <p:cxnSp>
        <p:nvCxnSpPr>
          <p:cNvPr id="72" name="Straight Connector 71"/>
          <p:cNvCxnSpPr/>
          <p:nvPr/>
        </p:nvCxnSpPr>
        <p:spPr>
          <a:xfrm>
            <a:off x="487395" y="1952441"/>
            <a:ext cx="1745773" cy="8439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238375" y="1532129"/>
            <a:ext cx="2679065" cy="427640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V="1">
            <a:off x="491744" y="1583531"/>
            <a:ext cx="4468400" cy="367191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497555" y="1637792"/>
            <a:ext cx="1745773" cy="312617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2228819" y="1637481"/>
            <a:ext cx="2521997" cy="8439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2235200" y="975360"/>
            <a:ext cx="23205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2235200" y="1572768"/>
            <a:ext cx="19954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0" name="Straight Connector 20479"/>
          <p:cNvCxnSpPr/>
          <p:nvPr/>
        </p:nvCxnSpPr>
        <p:spPr>
          <a:xfrm>
            <a:off x="2243042" y="2395125"/>
            <a:ext cx="225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08610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val 98"/>
          <p:cNvSpPr/>
          <p:nvPr/>
        </p:nvSpPr>
        <p:spPr>
          <a:xfrm>
            <a:off x="2409159" y="1087343"/>
            <a:ext cx="215392" cy="141833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8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 flipV="1">
            <a:off x="3970593" y="1387856"/>
            <a:ext cx="570194" cy="1444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1009969" y="1081024"/>
            <a:ext cx="570194" cy="100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519680" y="646176"/>
            <a:ext cx="0" cy="260096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4112" y="1800352"/>
            <a:ext cx="479958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04416" y="629920"/>
            <a:ext cx="0" cy="260908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239008" y="654304"/>
            <a:ext cx="4064" cy="258876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296416" y="1081024"/>
            <a:ext cx="122732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511552" y="1076960"/>
            <a:ext cx="2076704" cy="208483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294035" y="1078643"/>
            <a:ext cx="3460845" cy="2046573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296416" y="1081024"/>
            <a:ext cx="1223264" cy="174752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515616" y="2824480"/>
            <a:ext cx="197104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1288288" y="650240"/>
            <a:ext cx="16256" cy="258876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4254627" y="650240"/>
            <a:ext cx="8509" cy="25928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1296416" y="1341120"/>
            <a:ext cx="3153664" cy="747776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1295400" y="2076704"/>
            <a:ext cx="1228344" cy="12573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1292352" y="1402080"/>
            <a:ext cx="1227328" cy="690881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516886" y="1385824"/>
            <a:ext cx="1977898" cy="20193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2519680" y="1312672"/>
            <a:ext cx="1930400" cy="768096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0" y="1836928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2160017" y="54864"/>
            <a:ext cx="688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lens axis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2885441" y="56896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448817" y="34544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9" name="TextBox 108"/>
          <p:cNvSpPr txBox="1"/>
          <p:nvPr/>
        </p:nvSpPr>
        <p:spPr>
          <a:xfrm>
            <a:off x="948945" y="42672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object plane</a:t>
            </a:r>
            <a:endParaRPr lang="en-US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3879089" y="83312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image plan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672694" y="1497584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3093062" y="1800352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cxnSp>
        <p:nvCxnSpPr>
          <p:cNvPr id="21511" name="Straight Arrow Connector 21510"/>
          <p:cNvCxnSpPr/>
          <p:nvPr/>
        </p:nvCxnSpPr>
        <p:spPr>
          <a:xfrm flipH="1">
            <a:off x="1804416" y="2962656"/>
            <a:ext cx="72000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>
            <a:off x="2521712" y="2964688"/>
            <a:ext cx="72000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1292352" y="3188208"/>
            <a:ext cx="1225296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2521712" y="3190240"/>
            <a:ext cx="1733296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4" name="TextBox 21513"/>
          <p:cNvSpPr txBox="1"/>
          <p:nvPr/>
        </p:nvSpPr>
        <p:spPr>
          <a:xfrm>
            <a:off x="1861312" y="2917952"/>
            <a:ext cx="6142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dirty="0"/>
              <a:t> = 200</a:t>
            </a:r>
            <a:endParaRPr lang="en-US" sz="1200" dirty="0"/>
          </a:p>
        </p:txBody>
      </p:sp>
      <p:sp>
        <p:nvSpPr>
          <p:cNvPr id="121" name="TextBox 120"/>
          <p:cNvSpPr txBox="1"/>
          <p:nvPr/>
        </p:nvSpPr>
        <p:spPr>
          <a:xfrm>
            <a:off x="2578608" y="2919984"/>
            <a:ext cx="6142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dirty="0"/>
              <a:t> = 200</a:t>
            </a:r>
            <a:endParaRPr lang="en-US" sz="1200" dirty="0"/>
          </a:p>
        </p:txBody>
      </p:sp>
      <p:sp>
        <p:nvSpPr>
          <p:cNvPr id="122" name="TextBox 121"/>
          <p:cNvSpPr txBox="1"/>
          <p:nvPr/>
        </p:nvSpPr>
        <p:spPr>
          <a:xfrm>
            <a:off x="1521968" y="3163824"/>
            <a:ext cx="6960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AU" sz="1200" dirty="0"/>
              <a:t> = 340</a:t>
            </a:r>
            <a:endParaRPr lang="en-US" sz="1200" dirty="0"/>
          </a:p>
        </p:txBody>
      </p:sp>
      <p:sp>
        <p:nvSpPr>
          <p:cNvPr id="123" name="TextBox 122"/>
          <p:cNvSpPr txBox="1"/>
          <p:nvPr/>
        </p:nvSpPr>
        <p:spPr>
          <a:xfrm>
            <a:off x="3031744" y="3165856"/>
            <a:ext cx="6735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sz="1200" dirty="0"/>
              <a:t> = 486</a:t>
            </a:r>
            <a:endParaRPr lang="en-US" sz="1200" dirty="0"/>
          </a:p>
        </p:txBody>
      </p:sp>
      <p:sp>
        <p:nvSpPr>
          <p:cNvPr id="127" name="TextBox 126"/>
          <p:cNvSpPr txBox="1"/>
          <p:nvPr/>
        </p:nvSpPr>
        <p:spPr>
          <a:xfrm>
            <a:off x="461264" y="1213104"/>
            <a:ext cx="6944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AU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80</a:t>
            </a:r>
            <a:endParaRPr lang="en-US" sz="1200" dirty="0"/>
          </a:p>
        </p:txBody>
      </p:sp>
      <p:sp>
        <p:nvSpPr>
          <p:cNvPr id="128" name="TextBox 127"/>
          <p:cNvSpPr txBox="1"/>
          <p:nvPr/>
        </p:nvSpPr>
        <p:spPr>
          <a:xfrm>
            <a:off x="4328160" y="2503424"/>
            <a:ext cx="6719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00</a:t>
            </a:r>
            <a:endParaRPr lang="en-US" sz="1200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1568704" y="1081024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1603248" y="1253744"/>
            <a:ext cx="107696" cy="67056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1532128" y="1422400"/>
            <a:ext cx="81280" cy="105664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1613408" y="2084832"/>
            <a:ext cx="146304" cy="4064"/>
          </a:xfrm>
          <a:prstGeom prst="straightConnector1">
            <a:avLst/>
          </a:prstGeom>
          <a:ln w="31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 flipV="1">
            <a:off x="1631696" y="1966976"/>
            <a:ext cx="168656" cy="38608"/>
          </a:xfrm>
          <a:prstGeom prst="straightConnector1">
            <a:avLst/>
          </a:prstGeom>
          <a:ln w="31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 flipV="1">
            <a:off x="1586992" y="1845056"/>
            <a:ext cx="156464" cy="75184"/>
          </a:xfrm>
          <a:prstGeom prst="straightConnector1">
            <a:avLst/>
          </a:prstGeom>
          <a:ln w="31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44579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val 98"/>
          <p:cNvSpPr/>
          <p:nvPr/>
        </p:nvSpPr>
        <p:spPr>
          <a:xfrm>
            <a:off x="4416775" y="831311"/>
            <a:ext cx="215392" cy="141833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8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 flipV="1">
            <a:off x="684730" y="851867"/>
            <a:ext cx="328972" cy="947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1950719" y="1539170"/>
            <a:ext cx="186211" cy="269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519680" y="646176"/>
            <a:ext cx="0" cy="260096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4112" y="1800352"/>
            <a:ext cx="479958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04416" y="629920"/>
            <a:ext cx="0" cy="260908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239008" y="654304"/>
            <a:ext cx="4064" cy="258876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052393" y="1544504"/>
            <a:ext cx="475488" cy="406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28909" y="753035"/>
            <a:ext cx="2809401" cy="1183341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33046" y="719935"/>
            <a:ext cx="2503222" cy="145228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1288288" y="650240"/>
            <a:ext cx="16256" cy="258876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4254627" y="650240"/>
            <a:ext cx="8509" cy="25928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0" y="1836928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2160017" y="54864"/>
            <a:ext cx="688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lens axis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2885441" y="56896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448817" y="34544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9" name="TextBox 108"/>
          <p:cNvSpPr txBox="1"/>
          <p:nvPr/>
        </p:nvSpPr>
        <p:spPr>
          <a:xfrm>
            <a:off x="878606" y="38534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object plane</a:t>
            </a:r>
            <a:endParaRPr lang="en-US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3879089" y="83312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image plan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672694" y="1497584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3093062" y="1800352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2243125" y="1544430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2228019" y="1638537"/>
            <a:ext cx="107696" cy="67056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40007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val 98"/>
          <p:cNvSpPr/>
          <p:nvPr/>
        </p:nvSpPr>
        <p:spPr>
          <a:xfrm>
            <a:off x="2405095" y="1079215"/>
            <a:ext cx="215392" cy="141833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8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1034234" y="1048510"/>
            <a:ext cx="328972" cy="74371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B050"/>
            </a:solidFill>
            <a:prstDash val="dash"/>
          </a:ln>
        </p:spPr>
      </p:pic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1950719" y="1539170"/>
            <a:ext cx="186211" cy="269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2515616" y="646176"/>
            <a:ext cx="4064" cy="19710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4112" y="1800352"/>
            <a:ext cx="3799840" cy="1219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800352" y="812800"/>
            <a:ext cx="8128" cy="184912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43072" y="869696"/>
            <a:ext cx="0" cy="17800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052393" y="1544504"/>
            <a:ext cx="475488" cy="406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523744" y="1552448"/>
            <a:ext cx="930656" cy="33324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1506" idx="0"/>
          </p:cNvCxnSpPr>
          <p:nvPr/>
        </p:nvCxnSpPr>
        <p:spPr>
          <a:xfrm>
            <a:off x="2043825" y="1539170"/>
            <a:ext cx="1092443" cy="633047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1198880" y="597408"/>
            <a:ext cx="12192" cy="201980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040128" y="609600"/>
            <a:ext cx="8129" cy="202387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581152" y="1812544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2241297" y="168656"/>
            <a:ext cx="688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lens axis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2869185" y="2605024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461009" y="2623312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9" name="TextBox 108"/>
          <p:cNvSpPr txBox="1"/>
          <p:nvPr/>
        </p:nvSpPr>
        <p:spPr>
          <a:xfrm>
            <a:off x="1679214" y="91366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object plane</a:t>
            </a:r>
            <a:endParaRPr lang="en-US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920497" y="50800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image plan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599542" y="1737360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3023974" y="1524000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2243125" y="1544430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2228019" y="1638537"/>
            <a:ext cx="107696" cy="67056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3381247" y="2082915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>
            <a:stCxn id="21506" idx="0"/>
          </p:cNvCxnSpPr>
          <p:nvPr/>
        </p:nvCxnSpPr>
        <p:spPr>
          <a:xfrm flipH="1" flipV="1">
            <a:off x="629920" y="715264"/>
            <a:ext cx="1413905" cy="823906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605536" y="833120"/>
            <a:ext cx="1910081" cy="703072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84830" y="1117526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i="1" dirty="0">
                <a:latin typeface="Bodoni MT Condensed" panose="02070606080606020203" pitchFamily="18" charset="0"/>
              </a:rPr>
              <a:t>virtual image</a:t>
            </a:r>
            <a:endParaRPr lang="en-US" sz="1400" i="1" dirty="0">
              <a:latin typeface="Bodoni MT Condensed" panose="020706060806060202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3827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 flipV="1">
            <a:off x="3862831" y="1817554"/>
            <a:ext cx="186211" cy="269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" name="Oval 98"/>
          <p:cNvSpPr/>
          <p:nvPr/>
        </p:nvSpPr>
        <p:spPr>
          <a:xfrm>
            <a:off x="2405095" y="1079215"/>
            <a:ext cx="215392" cy="141833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1109471" y="1526978"/>
            <a:ext cx="186211" cy="269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2515616" y="646176"/>
            <a:ext cx="4064" cy="19710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8864" y="1796288"/>
            <a:ext cx="3799840" cy="1219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800352" y="812800"/>
            <a:ext cx="8128" cy="184912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43072" y="869696"/>
            <a:ext cx="0" cy="17800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1506" idx="0"/>
          </p:cNvCxnSpPr>
          <p:nvPr/>
        </p:nvCxnSpPr>
        <p:spPr>
          <a:xfrm>
            <a:off x="1202577" y="1526978"/>
            <a:ext cx="1325304" cy="2159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523744" y="1552448"/>
            <a:ext cx="1820672" cy="70307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1506" idx="0"/>
          </p:cNvCxnSpPr>
          <p:nvPr/>
        </p:nvCxnSpPr>
        <p:spPr>
          <a:xfrm>
            <a:off x="1202577" y="1526978"/>
            <a:ext cx="3202799" cy="67571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1198880" y="597408"/>
            <a:ext cx="12192" cy="201980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950208" y="625856"/>
            <a:ext cx="8129" cy="202387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219456" y="1804416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2168145" y="176784"/>
            <a:ext cx="688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lens axis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2869185" y="2605024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461009" y="2623312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9" name="TextBox 108"/>
          <p:cNvSpPr txBox="1"/>
          <p:nvPr/>
        </p:nvSpPr>
        <p:spPr>
          <a:xfrm>
            <a:off x="890798" y="123878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object plane</a:t>
            </a:r>
            <a:endParaRPr lang="en-US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3541777" y="123952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image plan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599542" y="1737360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3023974" y="1524000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1670101" y="1540366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1602163" y="1614153"/>
            <a:ext cx="165677" cy="39895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4450079" y="2184515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>
            <a:off x="1211072" y="898144"/>
            <a:ext cx="131267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792224" y="2560320"/>
            <a:ext cx="719328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19808" y="2381504"/>
            <a:ext cx="23916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72336" y="725424"/>
            <a:ext cx="32412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9298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http://hyperphysics.phy-astr.gsu.edu/hbase/Sound/imgsou/bea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35" y="450045"/>
            <a:ext cx="2043709" cy="1412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614950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 flipV="1">
            <a:off x="3623055" y="1817554"/>
            <a:ext cx="186211" cy="177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" name="Oval 98"/>
          <p:cNvSpPr/>
          <p:nvPr/>
        </p:nvSpPr>
        <p:spPr>
          <a:xfrm>
            <a:off x="2405095" y="1079215"/>
            <a:ext cx="215392" cy="141833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548639" y="1518850"/>
            <a:ext cx="186211" cy="269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2515616" y="646176"/>
            <a:ext cx="4064" cy="19710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8864" y="1796288"/>
            <a:ext cx="3799840" cy="1219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800352" y="812800"/>
            <a:ext cx="8128" cy="184912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43072" y="869696"/>
            <a:ext cx="0" cy="17800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1506" idx="0"/>
          </p:cNvCxnSpPr>
          <p:nvPr/>
        </p:nvCxnSpPr>
        <p:spPr>
          <a:xfrm>
            <a:off x="641745" y="1518850"/>
            <a:ext cx="1877935" cy="2140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519680" y="1540256"/>
            <a:ext cx="1629664" cy="61366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1506" idx="0"/>
          </p:cNvCxnSpPr>
          <p:nvPr/>
        </p:nvCxnSpPr>
        <p:spPr>
          <a:xfrm>
            <a:off x="641745" y="1518850"/>
            <a:ext cx="3389743" cy="51315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633984" y="597408"/>
            <a:ext cx="12192" cy="2019808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702304" y="646176"/>
            <a:ext cx="8129" cy="202387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29920" y="1767840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2164081" y="132080"/>
            <a:ext cx="688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lens axis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2869185" y="2605024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461009" y="2623312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9" name="TextBox 108"/>
          <p:cNvSpPr txBox="1"/>
          <p:nvPr/>
        </p:nvSpPr>
        <p:spPr>
          <a:xfrm>
            <a:off x="325902" y="99494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object plane</a:t>
            </a:r>
            <a:endParaRPr lang="en-US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3302001" y="128016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image plan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599542" y="1737360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3023974" y="1524000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1158037" y="1520046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1332992" y="1621536"/>
            <a:ext cx="141155" cy="27161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4202175" y="2013827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>
            <a:off x="1089152" y="898144"/>
            <a:ext cx="1434592" cy="4064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792224" y="2560320"/>
            <a:ext cx="719328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19808" y="2381504"/>
            <a:ext cx="23916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72336" y="725424"/>
            <a:ext cx="32412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093216" y="719328"/>
            <a:ext cx="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566508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val 98"/>
          <p:cNvSpPr/>
          <p:nvPr/>
        </p:nvSpPr>
        <p:spPr>
          <a:xfrm>
            <a:off x="2405095" y="1079215"/>
            <a:ext cx="215392" cy="141833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1710943" y="1531042"/>
            <a:ext cx="186211" cy="269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2515616" y="646176"/>
            <a:ext cx="4064" cy="19710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4112" y="1800352"/>
            <a:ext cx="3799840" cy="1219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800352" y="812800"/>
            <a:ext cx="8128" cy="184912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43072" y="869696"/>
            <a:ext cx="0" cy="17800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1506" idx="0"/>
          </p:cNvCxnSpPr>
          <p:nvPr/>
        </p:nvCxnSpPr>
        <p:spPr>
          <a:xfrm>
            <a:off x="1804049" y="1531042"/>
            <a:ext cx="723832" cy="1752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523744" y="1552448"/>
            <a:ext cx="930656" cy="33324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1506" idx="0"/>
          </p:cNvCxnSpPr>
          <p:nvPr/>
        </p:nvCxnSpPr>
        <p:spPr>
          <a:xfrm>
            <a:off x="1804049" y="1531042"/>
            <a:ext cx="1402447" cy="53753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100576" y="601472"/>
            <a:ext cx="8129" cy="202387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581152" y="1812544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2241297" y="168656"/>
            <a:ext cx="688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lens axis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2869185" y="2605024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461009" y="2623312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9" name="TextBox 108"/>
          <p:cNvSpPr txBox="1"/>
          <p:nvPr/>
        </p:nvSpPr>
        <p:spPr>
          <a:xfrm>
            <a:off x="1679214" y="91366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object plan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599542" y="1737360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3023974" y="1524000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2243125" y="1544430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2195507" y="1679177"/>
            <a:ext cx="96589" cy="35831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3381247" y="2082915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>
            <a:stCxn id="21506" idx="0"/>
          </p:cNvCxnSpPr>
          <p:nvPr/>
        </p:nvCxnSpPr>
        <p:spPr>
          <a:xfrm flipH="1" flipV="1">
            <a:off x="268224" y="898144"/>
            <a:ext cx="1535825" cy="632898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398272" y="694944"/>
            <a:ext cx="2109218" cy="849376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7838" y="121846"/>
            <a:ext cx="10538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i="1" dirty="0">
                <a:latin typeface="Bodoni MT Condensed" panose="02070606080606020203" pitchFamily="18" charset="0"/>
              </a:rPr>
              <a:t>virtual image</a:t>
            </a:r>
          </a:p>
          <a:p>
            <a:pPr algn="ctr"/>
            <a:r>
              <a:rPr lang="en-AU" sz="1400" i="1" dirty="0">
                <a:latin typeface="Bodoni MT Condensed" panose="02070606080606020203" pitchFamily="18" charset="0"/>
              </a:rPr>
              <a:t>at infinity</a:t>
            </a:r>
            <a:endParaRPr lang="en-US" sz="1400" i="1" dirty="0">
              <a:latin typeface="Bodoni MT Condensed" panose="02070606080606020203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3472" y="1215136"/>
            <a:ext cx="10541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C00000"/>
                </a:solidFill>
              </a:rPr>
              <a:t>“parallel rays”</a:t>
            </a:r>
            <a:endParaRPr lang="en-US" sz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2921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1899921" y="1639825"/>
            <a:ext cx="239042" cy="15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Image result for clip art pine tre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6" b="2164"/>
          <a:stretch/>
        </p:blipFill>
        <p:spPr bwMode="auto">
          <a:xfrm>
            <a:off x="723393" y="1235456"/>
            <a:ext cx="239042" cy="564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H="1">
            <a:off x="1800352" y="678688"/>
            <a:ext cx="12192" cy="19832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43072" y="869696"/>
            <a:ext cx="0" cy="17800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2019808" y="1052576"/>
            <a:ext cx="4065" cy="162153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2468880" y="485648"/>
            <a:ext cx="790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lens axis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2869185" y="2605024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461009" y="2623312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09" name="TextBox 108"/>
          <p:cNvSpPr txBox="1"/>
          <p:nvPr/>
        </p:nvSpPr>
        <p:spPr>
          <a:xfrm>
            <a:off x="512846" y="152326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object plan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583286" y="1741424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3162150" y="1739392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2243125" y="1544430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2228019" y="1638537"/>
            <a:ext cx="107696" cy="67056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805625">
            <a:off x="3462527" y="1489572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2" descr="Image result for image diverging len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2" t="9993" r="67584" b="21066"/>
          <a:stretch/>
        </p:blipFill>
        <p:spPr bwMode="auto">
          <a:xfrm>
            <a:off x="2210816" y="1052576"/>
            <a:ext cx="642112" cy="154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2515616" y="646176"/>
            <a:ext cx="4064" cy="19710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4112" y="1800352"/>
            <a:ext cx="3799840" cy="1219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853073" y="1242498"/>
            <a:ext cx="1666607" cy="2140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519313" y="597408"/>
            <a:ext cx="894447" cy="66134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804418" y="1263904"/>
            <a:ext cx="719326" cy="550672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1506" idx="0"/>
          </p:cNvCxnSpPr>
          <p:nvPr/>
        </p:nvCxnSpPr>
        <p:spPr>
          <a:xfrm>
            <a:off x="842914" y="1235456"/>
            <a:ext cx="2538334" cy="86563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701566" y="109654"/>
            <a:ext cx="67868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image plane</a:t>
            </a:r>
          </a:p>
          <a:p>
            <a:pPr algn="ctr"/>
            <a:r>
              <a:rPr lang="en-AU" sz="1400" i="1" dirty="0">
                <a:latin typeface="Bodoni MT Condensed" panose="02070606080606020203" pitchFamily="18" charset="0"/>
              </a:rPr>
              <a:t>virtual image</a:t>
            </a:r>
          </a:p>
          <a:p>
            <a:pPr algn="ctr"/>
            <a:endParaRPr lang="en-US" sz="1400" dirty="0"/>
          </a:p>
        </p:txBody>
      </p:sp>
      <p:cxnSp>
        <p:nvCxnSpPr>
          <p:cNvPr id="43" name="Straight Connector 42"/>
          <p:cNvCxnSpPr/>
          <p:nvPr/>
        </p:nvCxnSpPr>
        <p:spPr>
          <a:xfrm flipH="1">
            <a:off x="827024" y="648208"/>
            <a:ext cx="12192" cy="19832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227584" y="1759712"/>
            <a:ext cx="9934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 axis</a:t>
            </a:r>
            <a:endParaRPr lang="en-US" sz="1400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253541" y="1249790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231189" y="1369678"/>
            <a:ext cx="126187" cy="36466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844946" y="1233424"/>
            <a:ext cx="1674734" cy="41249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523744" y="1641856"/>
            <a:ext cx="914400" cy="1219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025906" y="1645920"/>
            <a:ext cx="485646" cy="4064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1414272" y="1373632"/>
            <a:ext cx="134112" cy="28448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527808" y="1654048"/>
            <a:ext cx="987552" cy="227584"/>
          </a:xfrm>
          <a:prstGeom prst="line">
            <a:avLst/>
          </a:prstGeom>
          <a:ln>
            <a:solidFill>
              <a:srgbClr val="FF66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7206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4112" y="1800352"/>
            <a:ext cx="3442208" cy="8128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800352" y="678688"/>
            <a:ext cx="12192" cy="198323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2229104" y="184912"/>
            <a:ext cx="575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lens axis</a:t>
            </a:r>
            <a:endParaRPr lang="en-US" sz="14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461009" y="209296"/>
            <a:ext cx="678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ocal plane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1605638" y="1580896"/>
            <a:ext cx="28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F</a:t>
            </a:r>
            <a:endParaRPr lang="en-US" sz="1400" dirty="0"/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2243125" y="1544430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2228019" y="1638537"/>
            <a:ext cx="107696" cy="67056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0" name="Picture 2" descr="Image result for image diverging len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2" t="9993" r="67584" b="21066"/>
          <a:stretch/>
        </p:blipFill>
        <p:spPr bwMode="auto">
          <a:xfrm>
            <a:off x="2210816" y="1052576"/>
            <a:ext cx="642112" cy="1544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2515616" y="646176"/>
            <a:ext cx="4064" cy="19710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2515616" y="1190752"/>
            <a:ext cx="719328" cy="31292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182880" y="1312672"/>
            <a:ext cx="6777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ptical</a:t>
            </a:r>
          </a:p>
          <a:p>
            <a:r>
              <a:rPr lang="en-AU" sz="1400" dirty="0"/>
              <a:t> axis</a:t>
            </a:r>
            <a:endParaRPr lang="en-US" sz="1400" dirty="0"/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2507488" y="918464"/>
            <a:ext cx="715264" cy="45516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867297" y="1363472"/>
            <a:ext cx="1666607" cy="11106"/>
            <a:chOff x="861201" y="1215136"/>
            <a:chExt cx="1666607" cy="11106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846977" y="1501648"/>
            <a:ext cx="1666607" cy="11106"/>
            <a:chOff x="861201" y="1215136"/>
            <a:chExt cx="1666607" cy="11106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849009" y="1654048"/>
            <a:ext cx="1666607" cy="11106"/>
            <a:chOff x="861201" y="1215136"/>
            <a:chExt cx="1666607" cy="11106"/>
          </a:xfrm>
        </p:grpSpPr>
        <p:cxnSp>
          <p:nvCxnSpPr>
            <p:cNvPr id="57" name="Straight Connector 56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840881" y="1934464"/>
            <a:ext cx="1666607" cy="11106"/>
            <a:chOff x="861201" y="1215136"/>
            <a:chExt cx="1666607" cy="11106"/>
          </a:xfrm>
        </p:grpSpPr>
        <p:cxnSp>
          <p:nvCxnSpPr>
            <p:cNvPr id="64" name="Straight Connector 63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842913" y="2074672"/>
            <a:ext cx="1666607" cy="11106"/>
            <a:chOff x="861201" y="1215136"/>
            <a:chExt cx="1666607" cy="11106"/>
          </a:xfrm>
        </p:grpSpPr>
        <p:cxnSp>
          <p:nvCxnSpPr>
            <p:cNvPr id="67" name="Straight Connector 66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840881" y="2231136"/>
            <a:ext cx="1666607" cy="11106"/>
            <a:chOff x="861201" y="1215136"/>
            <a:chExt cx="1666607" cy="11106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861201" y="1215136"/>
              <a:ext cx="1666607" cy="1110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1334821" y="1221342"/>
              <a:ext cx="117856" cy="0"/>
            </a:xfrm>
            <a:prstGeom prst="straightConnector1">
              <a:avLst/>
            </a:prstGeom>
            <a:ln w="31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 flipV="1">
            <a:off x="1806093" y="1369568"/>
            <a:ext cx="713587" cy="444466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1808480" y="1507744"/>
            <a:ext cx="711200" cy="296672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1812544" y="1654048"/>
            <a:ext cx="707136" cy="150368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1804416" y="1804416"/>
            <a:ext cx="715264" cy="134112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1800352" y="1800352"/>
            <a:ext cx="715264" cy="272288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1812544" y="1808480"/>
            <a:ext cx="703072" cy="42672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V="1">
            <a:off x="2523744" y="1483360"/>
            <a:ext cx="715264" cy="166624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865632" y="1804416"/>
            <a:ext cx="237744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2523744" y="1934464"/>
            <a:ext cx="715264" cy="13004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2511552" y="2068576"/>
            <a:ext cx="723392" cy="27228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2519680" y="2227072"/>
            <a:ext cx="723392" cy="41859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27" name="Straight Arrow Connector 21526"/>
          <p:cNvCxnSpPr/>
          <p:nvPr/>
        </p:nvCxnSpPr>
        <p:spPr>
          <a:xfrm>
            <a:off x="1808480" y="2739136"/>
            <a:ext cx="72339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8" name="TextBox 21527"/>
          <p:cNvSpPr txBox="1"/>
          <p:nvPr/>
        </p:nvSpPr>
        <p:spPr>
          <a:xfrm>
            <a:off x="2023872" y="2580640"/>
            <a:ext cx="23436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2" name="Straight Arrow Connector 121"/>
          <p:cNvCxnSpPr/>
          <p:nvPr/>
        </p:nvCxnSpPr>
        <p:spPr>
          <a:xfrm>
            <a:off x="1334821" y="1794366"/>
            <a:ext cx="117856" cy="0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17614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109472" y="1613408"/>
            <a:ext cx="365760" cy="1698752"/>
            <a:chOff x="325120" y="1609344"/>
            <a:chExt cx="365760" cy="1735328"/>
          </a:xfrm>
        </p:grpSpPr>
        <p:sp>
          <p:nvSpPr>
            <p:cNvPr id="20506" name="Rectangle 20505"/>
            <p:cNvSpPr/>
            <p:nvPr/>
          </p:nvSpPr>
          <p:spPr>
            <a:xfrm>
              <a:off x="325120" y="1617472"/>
              <a:ext cx="365760" cy="1727200"/>
            </a:xfrm>
            <a:prstGeom prst="rect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505" name="Group 20504"/>
            <p:cNvGrpSpPr/>
            <p:nvPr/>
          </p:nvGrpSpPr>
          <p:grpSpPr>
            <a:xfrm>
              <a:off x="337312" y="1609344"/>
              <a:ext cx="353568" cy="1710944"/>
              <a:chOff x="1085088" y="1605280"/>
              <a:chExt cx="353568" cy="1755648"/>
            </a:xfrm>
          </p:grpSpPr>
          <p:sp>
            <p:nvSpPr>
              <p:cNvPr id="49" name="Freeform: Shape 48"/>
              <p:cNvSpPr/>
              <p:nvPr/>
            </p:nvSpPr>
            <p:spPr>
              <a:xfrm flipV="1">
                <a:off x="1085088" y="1896012"/>
                <a:ext cx="353568" cy="1464916"/>
              </a:xfrm>
              <a:custGeom>
                <a:avLst/>
                <a:gdLst>
                  <a:gd name="connsiteX0" fmla="*/ 8128 w 247904"/>
                  <a:gd name="connsiteY0" fmla="*/ 394208 h 402336"/>
                  <a:gd name="connsiteX1" fmla="*/ 60960 w 247904"/>
                  <a:gd name="connsiteY1" fmla="*/ 402336 h 402336"/>
                  <a:gd name="connsiteX2" fmla="*/ 138176 w 247904"/>
                  <a:gd name="connsiteY2" fmla="*/ 398272 h 402336"/>
                  <a:gd name="connsiteX3" fmla="*/ 186944 w 247904"/>
                  <a:gd name="connsiteY3" fmla="*/ 398272 h 402336"/>
                  <a:gd name="connsiteX4" fmla="*/ 235712 w 247904"/>
                  <a:gd name="connsiteY4" fmla="*/ 390144 h 402336"/>
                  <a:gd name="connsiteX5" fmla="*/ 227584 w 247904"/>
                  <a:gd name="connsiteY5" fmla="*/ 361696 h 402336"/>
                  <a:gd name="connsiteX6" fmla="*/ 247904 w 247904"/>
                  <a:gd name="connsiteY6" fmla="*/ 345440 h 402336"/>
                  <a:gd name="connsiteX7" fmla="*/ 219456 w 247904"/>
                  <a:gd name="connsiteY7" fmla="*/ 316992 h 402336"/>
                  <a:gd name="connsiteX8" fmla="*/ 170688 w 247904"/>
                  <a:gd name="connsiteY8" fmla="*/ 280416 h 402336"/>
                  <a:gd name="connsiteX9" fmla="*/ 207264 w 247904"/>
                  <a:gd name="connsiteY9" fmla="*/ 268224 h 402336"/>
                  <a:gd name="connsiteX10" fmla="*/ 207264 w 247904"/>
                  <a:gd name="connsiteY10" fmla="*/ 247904 h 402336"/>
                  <a:gd name="connsiteX11" fmla="*/ 146304 w 247904"/>
                  <a:gd name="connsiteY11" fmla="*/ 215392 h 402336"/>
                  <a:gd name="connsiteX12" fmla="*/ 146304 w 247904"/>
                  <a:gd name="connsiteY12" fmla="*/ 215392 h 402336"/>
                  <a:gd name="connsiteX13" fmla="*/ 174752 w 247904"/>
                  <a:gd name="connsiteY13" fmla="*/ 186944 h 402336"/>
                  <a:gd name="connsiteX14" fmla="*/ 186944 w 247904"/>
                  <a:gd name="connsiteY14" fmla="*/ 158496 h 402336"/>
                  <a:gd name="connsiteX15" fmla="*/ 138176 w 247904"/>
                  <a:gd name="connsiteY15" fmla="*/ 130048 h 402336"/>
                  <a:gd name="connsiteX16" fmla="*/ 166624 w 247904"/>
                  <a:gd name="connsiteY16" fmla="*/ 113792 h 402336"/>
                  <a:gd name="connsiteX17" fmla="*/ 146304 w 247904"/>
                  <a:gd name="connsiteY17" fmla="*/ 89408 h 402336"/>
                  <a:gd name="connsiteX18" fmla="*/ 146304 w 247904"/>
                  <a:gd name="connsiteY18" fmla="*/ 89408 h 402336"/>
                  <a:gd name="connsiteX19" fmla="*/ 130048 w 247904"/>
                  <a:gd name="connsiteY19" fmla="*/ 0 h 402336"/>
                  <a:gd name="connsiteX20" fmla="*/ 109728 w 247904"/>
                  <a:gd name="connsiteY20" fmla="*/ 44704 h 402336"/>
                  <a:gd name="connsiteX21" fmla="*/ 117856 w 247904"/>
                  <a:gd name="connsiteY21" fmla="*/ 85344 h 402336"/>
                  <a:gd name="connsiteX22" fmla="*/ 93472 w 247904"/>
                  <a:gd name="connsiteY22" fmla="*/ 113792 h 402336"/>
                  <a:gd name="connsiteX23" fmla="*/ 93472 w 247904"/>
                  <a:gd name="connsiteY23" fmla="*/ 134112 h 402336"/>
                  <a:gd name="connsiteX24" fmla="*/ 44704 w 247904"/>
                  <a:gd name="connsiteY24" fmla="*/ 174752 h 402336"/>
                  <a:gd name="connsiteX25" fmla="*/ 85344 w 247904"/>
                  <a:gd name="connsiteY25" fmla="*/ 174752 h 402336"/>
                  <a:gd name="connsiteX26" fmla="*/ 69088 w 247904"/>
                  <a:gd name="connsiteY26" fmla="*/ 203200 h 402336"/>
                  <a:gd name="connsiteX27" fmla="*/ 24384 w 247904"/>
                  <a:gd name="connsiteY27" fmla="*/ 231648 h 402336"/>
                  <a:gd name="connsiteX28" fmla="*/ 81280 w 247904"/>
                  <a:gd name="connsiteY28" fmla="*/ 243840 h 402336"/>
                  <a:gd name="connsiteX29" fmla="*/ 28448 w 247904"/>
                  <a:gd name="connsiteY29" fmla="*/ 292608 h 402336"/>
                  <a:gd name="connsiteX30" fmla="*/ 0 w 247904"/>
                  <a:gd name="connsiteY30" fmla="*/ 325120 h 402336"/>
                  <a:gd name="connsiteX31" fmla="*/ 28448 w 247904"/>
                  <a:gd name="connsiteY31" fmla="*/ 341376 h 402336"/>
                  <a:gd name="connsiteX32" fmla="*/ 8128 w 247904"/>
                  <a:gd name="connsiteY32" fmla="*/ 394208 h 402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247904" h="402336">
                    <a:moveTo>
                      <a:pt x="8128" y="394208"/>
                    </a:moveTo>
                    <a:lnTo>
                      <a:pt x="60960" y="402336"/>
                    </a:lnTo>
                    <a:lnTo>
                      <a:pt x="138176" y="398272"/>
                    </a:lnTo>
                    <a:lnTo>
                      <a:pt x="186944" y="398272"/>
                    </a:lnTo>
                    <a:lnTo>
                      <a:pt x="235712" y="390144"/>
                    </a:lnTo>
                    <a:lnTo>
                      <a:pt x="227584" y="361696"/>
                    </a:lnTo>
                    <a:lnTo>
                      <a:pt x="247904" y="345440"/>
                    </a:lnTo>
                    <a:lnTo>
                      <a:pt x="219456" y="316992"/>
                    </a:lnTo>
                    <a:lnTo>
                      <a:pt x="170688" y="280416"/>
                    </a:lnTo>
                    <a:lnTo>
                      <a:pt x="207264" y="268224"/>
                    </a:lnTo>
                    <a:lnTo>
                      <a:pt x="207264" y="247904"/>
                    </a:lnTo>
                    <a:lnTo>
                      <a:pt x="146304" y="215392"/>
                    </a:lnTo>
                    <a:lnTo>
                      <a:pt x="146304" y="215392"/>
                    </a:lnTo>
                    <a:lnTo>
                      <a:pt x="174752" y="186944"/>
                    </a:lnTo>
                    <a:lnTo>
                      <a:pt x="186944" y="158496"/>
                    </a:lnTo>
                    <a:lnTo>
                      <a:pt x="138176" y="130048"/>
                    </a:lnTo>
                    <a:lnTo>
                      <a:pt x="166624" y="113792"/>
                    </a:lnTo>
                    <a:lnTo>
                      <a:pt x="146304" y="89408"/>
                    </a:lnTo>
                    <a:lnTo>
                      <a:pt x="146304" y="89408"/>
                    </a:lnTo>
                    <a:lnTo>
                      <a:pt x="130048" y="0"/>
                    </a:lnTo>
                    <a:lnTo>
                      <a:pt x="109728" y="44704"/>
                    </a:lnTo>
                    <a:lnTo>
                      <a:pt x="117856" y="85344"/>
                    </a:lnTo>
                    <a:lnTo>
                      <a:pt x="93472" y="113792"/>
                    </a:lnTo>
                    <a:lnTo>
                      <a:pt x="93472" y="134112"/>
                    </a:lnTo>
                    <a:lnTo>
                      <a:pt x="44704" y="174752"/>
                    </a:lnTo>
                    <a:lnTo>
                      <a:pt x="85344" y="174752"/>
                    </a:lnTo>
                    <a:lnTo>
                      <a:pt x="69088" y="203200"/>
                    </a:lnTo>
                    <a:lnTo>
                      <a:pt x="24384" y="231648"/>
                    </a:lnTo>
                    <a:lnTo>
                      <a:pt x="81280" y="243840"/>
                    </a:lnTo>
                    <a:lnTo>
                      <a:pt x="28448" y="292608"/>
                    </a:lnTo>
                    <a:lnTo>
                      <a:pt x="0" y="325120"/>
                    </a:lnTo>
                    <a:lnTo>
                      <a:pt x="28448" y="341376"/>
                    </a:lnTo>
                    <a:lnTo>
                      <a:pt x="8128" y="394208"/>
                    </a:lnTo>
                    <a:close/>
                  </a:path>
                </a:pathLst>
              </a:cu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 flipV="1">
                <a:off x="1231392" y="1605280"/>
                <a:ext cx="69088" cy="308864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" name="Oval 4"/>
          <p:cNvSpPr/>
          <p:nvPr/>
        </p:nvSpPr>
        <p:spPr>
          <a:xfrm>
            <a:off x="2413223" y="892271"/>
            <a:ext cx="159289" cy="141833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665727" y="1162303"/>
            <a:ext cx="117063" cy="87195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67360" y="1113536"/>
            <a:ext cx="247904" cy="475488"/>
            <a:chOff x="459232" y="2454656"/>
            <a:chExt cx="247904" cy="475488"/>
          </a:xfrm>
        </p:grpSpPr>
        <p:sp>
          <p:nvSpPr>
            <p:cNvPr id="4" name="Freeform: Shape 3"/>
            <p:cNvSpPr/>
            <p:nvPr/>
          </p:nvSpPr>
          <p:spPr>
            <a:xfrm>
              <a:off x="459232" y="2454656"/>
              <a:ext cx="247904" cy="402336"/>
            </a:xfrm>
            <a:custGeom>
              <a:avLst/>
              <a:gdLst>
                <a:gd name="connsiteX0" fmla="*/ 8128 w 247904"/>
                <a:gd name="connsiteY0" fmla="*/ 394208 h 402336"/>
                <a:gd name="connsiteX1" fmla="*/ 60960 w 247904"/>
                <a:gd name="connsiteY1" fmla="*/ 402336 h 402336"/>
                <a:gd name="connsiteX2" fmla="*/ 138176 w 247904"/>
                <a:gd name="connsiteY2" fmla="*/ 398272 h 402336"/>
                <a:gd name="connsiteX3" fmla="*/ 186944 w 247904"/>
                <a:gd name="connsiteY3" fmla="*/ 398272 h 402336"/>
                <a:gd name="connsiteX4" fmla="*/ 235712 w 247904"/>
                <a:gd name="connsiteY4" fmla="*/ 390144 h 402336"/>
                <a:gd name="connsiteX5" fmla="*/ 227584 w 247904"/>
                <a:gd name="connsiteY5" fmla="*/ 361696 h 402336"/>
                <a:gd name="connsiteX6" fmla="*/ 247904 w 247904"/>
                <a:gd name="connsiteY6" fmla="*/ 345440 h 402336"/>
                <a:gd name="connsiteX7" fmla="*/ 219456 w 247904"/>
                <a:gd name="connsiteY7" fmla="*/ 316992 h 402336"/>
                <a:gd name="connsiteX8" fmla="*/ 170688 w 247904"/>
                <a:gd name="connsiteY8" fmla="*/ 280416 h 402336"/>
                <a:gd name="connsiteX9" fmla="*/ 207264 w 247904"/>
                <a:gd name="connsiteY9" fmla="*/ 268224 h 402336"/>
                <a:gd name="connsiteX10" fmla="*/ 207264 w 247904"/>
                <a:gd name="connsiteY10" fmla="*/ 247904 h 402336"/>
                <a:gd name="connsiteX11" fmla="*/ 146304 w 247904"/>
                <a:gd name="connsiteY11" fmla="*/ 215392 h 402336"/>
                <a:gd name="connsiteX12" fmla="*/ 146304 w 247904"/>
                <a:gd name="connsiteY12" fmla="*/ 215392 h 402336"/>
                <a:gd name="connsiteX13" fmla="*/ 174752 w 247904"/>
                <a:gd name="connsiteY13" fmla="*/ 186944 h 402336"/>
                <a:gd name="connsiteX14" fmla="*/ 186944 w 247904"/>
                <a:gd name="connsiteY14" fmla="*/ 158496 h 402336"/>
                <a:gd name="connsiteX15" fmla="*/ 138176 w 247904"/>
                <a:gd name="connsiteY15" fmla="*/ 130048 h 402336"/>
                <a:gd name="connsiteX16" fmla="*/ 166624 w 247904"/>
                <a:gd name="connsiteY16" fmla="*/ 113792 h 402336"/>
                <a:gd name="connsiteX17" fmla="*/ 146304 w 247904"/>
                <a:gd name="connsiteY17" fmla="*/ 89408 h 402336"/>
                <a:gd name="connsiteX18" fmla="*/ 146304 w 247904"/>
                <a:gd name="connsiteY18" fmla="*/ 89408 h 402336"/>
                <a:gd name="connsiteX19" fmla="*/ 130048 w 247904"/>
                <a:gd name="connsiteY19" fmla="*/ 0 h 402336"/>
                <a:gd name="connsiteX20" fmla="*/ 109728 w 247904"/>
                <a:gd name="connsiteY20" fmla="*/ 44704 h 402336"/>
                <a:gd name="connsiteX21" fmla="*/ 117856 w 247904"/>
                <a:gd name="connsiteY21" fmla="*/ 85344 h 402336"/>
                <a:gd name="connsiteX22" fmla="*/ 93472 w 247904"/>
                <a:gd name="connsiteY22" fmla="*/ 113792 h 402336"/>
                <a:gd name="connsiteX23" fmla="*/ 93472 w 247904"/>
                <a:gd name="connsiteY23" fmla="*/ 134112 h 402336"/>
                <a:gd name="connsiteX24" fmla="*/ 44704 w 247904"/>
                <a:gd name="connsiteY24" fmla="*/ 174752 h 402336"/>
                <a:gd name="connsiteX25" fmla="*/ 85344 w 247904"/>
                <a:gd name="connsiteY25" fmla="*/ 174752 h 402336"/>
                <a:gd name="connsiteX26" fmla="*/ 69088 w 247904"/>
                <a:gd name="connsiteY26" fmla="*/ 203200 h 402336"/>
                <a:gd name="connsiteX27" fmla="*/ 24384 w 247904"/>
                <a:gd name="connsiteY27" fmla="*/ 231648 h 402336"/>
                <a:gd name="connsiteX28" fmla="*/ 81280 w 247904"/>
                <a:gd name="connsiteY28" fmla="*/ 243840 h 402336"/>
                <a:gd name="connsiteX29" fmla="*/ 28448 w 247904"/>
                <a:gd name="connsiteY29" fmla="*/ 292608 h 402336"/>
                <a:gd name="connsiteX30" fmla="*/ 0 w 247904"/>
                <a:gd name="connsiteY30" fmla="*/ 325120 h 402336"/>
                <a:gd name="connsiteX31" fmla="*/ 28448 w 247904"/>
                <a:gd name="connsiteY31" fmla="*/ 341376 h 402336"/>
                <a:gd name="connsiteX32" fmla="*/ 8128 w 247904"/>
                <a:gd name="connsiteY32" fmla="*/ 394208 h 40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247904" h="402336">
                  <a:moveTo>
                    <a:pt x="8128" y="394208"/>
                  </a:moveTo>
                  <a:lnTo>
                    <a:pt x="60960" y="402336"/>
                  </a:lnTo>
                  <a:lnTo>
                    <a:pt x="138176" y="398272"/>
                  </a:lnTo>
                  <a:lnTo>
                    <a:pt x="186944" y="398272"/>
                  </a:lnTo>
                  <a:lnTo>
                    <a:pt x="235712" y="390144"/>
                  </a:lnTo>
                  <a:lnTo>
                    <a:pt x="227584" y="361696"/>
                  </a:lnTo>
                  <a:lnTo>
                    <a:pt x="247904" y="345440"/>
                  </a:lnTo>
                  <a:lnTo>
                    <a:pt x="219456" y="316992"/>
                  </a:lnTo>
                  <a:lnTo>
                    <a:pt x="170688" y="280416"/>
                  </a:lnTo>
                  <a:lnTo>
                    <a:pt x="207264" y="268224"/>
                  </a:lnTo>
                  <a:lnTo>
                    <a:pt x="207264" y="247904"/>
                  </a:lnTo>
                  <a:lnTo>
                    <a:pt x="146304" y="215392"/>
                  </a:lnTo>
                  <a:lnTo>
                    <a:pt x="146304" y="215392"/>
                  </a:lnTo>
                  <a:lnTo>
                    <a:pt x="174752" y="186944"/>
                  </a:lnTo>
                  <a:lnTo>
                    <a:pt x="186944" y="158496"/>
                  </a:lnTo>
                  <a:lnTo>
                    <a:pt x="138176" y="130048"/>
                  </a:lnTo>
                  <a:lnTo>
                    <a:pt x="166624" y="113792"/>
                  </a:lnTo>
                  <a:lnTo>
                    <a:pt x="146304" y="89408"/>
                  </a:lnTo>
                  <a:lnTo>
                    <a:pt x="146304" y="89408"/>
                  </a:lnTo>
                  <a:lnTo>
                    <a:pt x="130048" y="0"/>
                  </a:lnTo>
                  <a:lnTo>
                    <a:pt x="109728" y="44704"/>
                  </a:lnTo>
                  <a:lnTo>
                    <a:pt x="117856" y="85344"/>
                  </a:lnTo>
                  <a:lnTo>
                    <a:pt x="93472" y="113792"/>
                  </a:lnTo>
                  <a:lnTo>
                    <a:pt x="93472" y="134112"/>
                  </a:lnTo>
                  <a:lnTo>
                    <a:pt x="44704" y="174752"/>
                  </a:lnTo>
                  <a:lnTo>
                    <a:pt x="85344" y="174752"/>
                  </a:lnTo>
                  <a:lnTo>
                    <a:pt x="69088" y="203200"/>
                  </a:lnTo>
                  <a:lnTo>
                    <a:pt x="24384" y="231648"/>
                  </a:lnTo>
                  <a:lnTo>
                    <a:pt x="81280" y="243840"/>
                  </a:lnTo>
                  <a:lnTo>
                    <a:pt x="28448" y="292608"/>
                  </a:lnTo>
                  <a:lnTo>
                    <a:pt x="0" y="325120"/>
                  </a:lnTo>
                  <a:lnTo>
                    <a:pt x="28448" y="341376"/>
                  </a:lnTo>
                  <a:lnTo>
                    <a:pt x="8128" y="394208"/>
                  </a:ln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56768" y="2865120"/>
              <a:ext cx="45719" cy="6502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597408" y="1109472"/>
            <a:ext cx="2991104" cy="7762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357632" y="1601216"/>
            <a:ext cx="4311904" cy="406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92653" y="1095917"/>
            <a:ext cx="1908000" cy="135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499360" y="707136"/>
            <a:ext cx="0" cy="1767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00701" y="1095249"/>
            <a:ext cx="1079683" cy="85547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 flipV="1">
            <a:off x="3356864" y="1605280"/>
            <a:ext cx="172720" cy="231648"/>
            <a:chOff x="459232" y="2454656"/>
            <a:chExt cx="247904" cy="475488"/>
          </a:xfrm>
        </p:grpSpPr>
        <p:sp>
          <p:nvSpPr>
            <p:cNvPr id="22" name="Freeform: Shape 21"/>
            <p:cNvSpPr/>
            <p:nvPr/>
          </p:nvSpPr>
          <p:spPr>
            <a:xfrm>
              <a:off x="459232" y="2454656"/>
              <a:ext cx="247904" cy="402336"/>
            </a:xfrm>
            <a:custGeom>
              <a:avLst/>
              <a:gdLst>
                <a:gd name="connsiteX0" fmla="*/ 8128 w 247904"/>
                <a:gd name="connsiteY0" fmla="*/ 394208 h 402336"/>
                <a:gd name="connsiteX1" fmla="*/ 60960 w 247904"/>
                <a:gd name="connsiteY1" fmla="*/ 402336 h 402336"/>
                <a:gd name="connsiteX2" fmla="*/ 138176 w 247904"/>
                <a:gd name="connsiteY2" fmla="*/ 398272 h 402336"/>
                <a:gd name="connsiteX3" fmla="*/ 186944 w 247904"/>
                <a:gd name="connsiteY3" fmla="*/ 398272 h 402336"/>
                <a:gd name="connsiteX4" fmla="*/ 235712 w 247904"/>
                <a:gd name="connsiteY4" fmla="*/ 390144 h 402336"/>
                <a:gd name="connsiteX5" fmla="*/ 227584 w 247904"/>
                <a:gd name="connsiteY5" fmla="*/ 361696 h 402336"/>
                <a:gd name="connsiteX6" fmla="*/ 247904 w 247904"/>
                <a:gd name="connsiteY6" fmla="*/ 345440 h 402336"/>
                <a:gd name="connsiteX7" fmla="*/ 219456 w 247904"/>
                <a:gd name="connsiteY7" fmla="*/ 316992 h 402336"/>
                <a:gd name="connsiteX8" fmla="*/ 170688 w 247904"/>
                <a:gd name="connsiteY8" fmla="*/ 280416 h 402336"/>
                <a:gd name="connsiteX9" fmla="*/ 207264 w 247904"/>
                <a:gd name="connsiteY9" fmla="*/ 268224 h 402336"/>
                <a:gd name="connsiteX10" fmla="*/ 207264 w 247904"/>
                <a:gd name="connsiteY10" fmla="*/ 247904 h 402336"/>
                <a:gd name="connsiteX11" fmla="*/ 146304 w 247904"/>
                <a:gd name="connsiteY11" fmla="*/ 215392 h 402336"/>
                <a:gd name="connsiteX12" fmla="*/ 146304 w 247904"/>
                <a:gd name="connsiteY12" fmla="*/ 215392 h 402336"/>
                <a:gd name="connsiteX13" fmla="*/ 174752 w 247904"/>
                <a:gd name="connsiteY13" fmla="*/ 186944 h 402336"/>
                <a:gd name="connsiteX14" fmla="*/ 186944 w 247904"/>
                <a:gd name="connsiteY14" fmla="*/ 158496 h 402336"/>
                <a:gd name="connsiteX15" fmla="*/ 138176 w 247904"/>
                <a:gd name="connsiteY15" fmla="*/ 130048 h 402336"/>
                <a:gd name="connsiteX16" fmla="*/ 166624 w 247904"/>
                <a:gd name="connsiteY16" fmla="*/ 113792 h 402336"/>
                <a:gd name="connsiteX17" fmla="*/ 146304 w 247904"/>
                <a:gd name="connsiteY17" fmla="*/ 89408 h 402336"/>
                <a:gd name="connsiteX18" fmla="*/ 146304 w 247904"/>
                <a:gd name="connsiteY18" fmla="*/ 89408 h 402336"/>
                <a:gd name="connsiteX19" fmla="*/ 130048 w 247904"/>
                <a:gd name="connsiteY19" fmla="*/ 0 h 402336"/>
                <a:gd name="connsiteX20" fmla="*/ 109728 w 247904"/>
                <a:gd name="connsiteY20" fmla="*/ 44704 h 402336"/>
                <a:gd name="connsiteX21" fmla="*/ 117856 w 247904"/>
                <a:gd name="connsiteY21" fmla="*/ 85344 h 402336"/>
                <a:gd name="connsiteX22" fmla="*/ 93472 w 247904"/>
                <a:gd name="connsiteY22" fmla="*/ 113792 h 402336"/>
                <a:gd name="connsiteX23" fmla="*/ 93472 w 247904"/>
                <a:gd name="connsiteY23" fmla="*/ 134112 h 402336"/>
                <a:gd name="connsiteX24" fmla="*/ 44704 w 247904"/>
                <a:gd name="connsiteY24" fmla="*/ 174752 h 402336"/>
                <a:gd name="connsiteX25" fmla="*/ 85344 w 247904"/>
                <a:gd name="connsiteY25" fmla="*/ 174752 h 402336"/>
                <a:gd name="connsiteX26" fmla="*/ 69088 w 247904"/>
                <a:gd name="connsiteY26" fmla="*/ 203200 h 402336"/>
                <a:gd name="connsiteX27" fmla="*/ 24384 w 247904"/>
                <a:gd name="connsiteY27" fmla="*/ 231648 h 402336"/>
                <a:gd name="connsiteX28" fmla="*/ 81280 w 247904"/>
                <a:gd name="connsiteY28" fmla="*/ 243840 h 402336"/>
                <a:gd name="connsiteX29" fmla="*/ 28448 w 247904"/>
                <a:gd name="connsiteY29" fmla="*/ 292608 h 402336"/>
                <a:gd name="connsiteX30" fmla="*/ 0 w 247904"/>
                <a:gd name="connsiteY30" fmla="*/ 325120 h 402336"/>
                <a:gd name="connsiteX31" fmla="*/ 28448 w 247904"/>
                <a:gd name="connsiteY31" fmla="*/ 341376 h 402336"/>
                <a:gd name="connsiteX32" fmla="*/ 8128 w 247904"/>
                <a:gd name="connsiteY32" fmla="*/ 394208 h 40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247904" h="402336">
                  <a:moveTo>
                    <a:pt x="8128" y="394208"/>
                  </a:moveTo>
                  <a:lnTo>
                    <a:pt x="60960" y="402336"/>
                  </a:lnTo>
                  <a:lnTo>
                    <a:pt x="138176" y="398272"/>
                  </a:lnTo>
                  <a:lnTo>
                    <a:pt x="186944" y="398272"/>
                  </a:lnTo>
                  <a:lnTo>
                    <a:pt x="235712" y="390144"/>
                  </a:lnTo>
                  <a:lnTo>
                    <a:pt x="227584" y="361696"/>
                  </a:lnTo>
                  <a:lnTo>
                    <a:pt x="247904" y="345440"/>
                  </a:lnTo>
                  <a:lnTo>
                    <a:pt x="219456" y="316992"/>
                  </a:lnTo>
                  <a:lnTo>
                    <a:pt x="170688" y="280416"/>
                  </a:lnTo>
                  <a:lnTo>
                    <a:pt x="207264" y="268224"/>
                  </a:lnTo>
                  <a:lnTo>
                    <a:pt x="207264" y="247904"/>
                  </a:lnTo>
                  <a:lnTo>
                    <a:pt x="146304" y="215392"/>
                  </a:lnTo>
                  <a:lnTo>
                    <a:pt x="146304" y="215392"/>
                  </a:lnTo>
                  <a:lnTo>
                    <a:pt x="174752" y="186944"/>
                  </a:lnTo>
                  <a:lnTo>
                    <a:pt x="186944" y="158496"/>
                  </a:lnTo>
                  <a:lnTo>
                    <a:pt x="138176" y="130048"/>
                  </a:lnTo>
                  <a:lnTo>
                    <a:pt x="166624" y="113792"/>
                  </a:lnTo>
                  <a:lnTo>
                    <a:pt x="146304" y="89408"/>
                  </a:lnTo>
                  <a:lnTo>
                    <a:pt x="146304" y="89408"/>
                  </a:lnTo>
                  <a:lnTo>
                    <a:pt x="130048" y="0"/>
                  </a:lnTo>
                  <a:lnTo>
                    <a:pt x="109728" y="44704"/>
                  </a:lnTo>
                  <a:lnTo>
                    <a:pt x="117856" y="85344"/>
                  </a:lnTo>
                  <a:lnTo>
                    <a:pt x="93472" y="113792"/>
                  </a:lnTo>
                  <a:lnTo>
                    <a:pt x="93472" y="134112"/>
                  </a:lnTo>
                  <a:lnTo>
                    <a:pt x="44704" y="174752"/>
                  </a:lnTo>
                  <a:lnTo>
                    <a:pt x="85344" y="174752"/>
                  </a:lnTo>
                  <a:lnTo>
                    <a:pt x="69088" y="203200"/>
                  </a:lnTo>
                  <a:lnTo>
                    <a:pt x="24384" y="231648"/>
                  </a:lnTo>
                  <a:lnTo>
                    <a:pt x="81280" y="243840"/>
                  </a:lnTo>
                  <a:lnTo>
                    <a:pt x="28448" y="292608"/>
                  </a:lnTo>
                  <a:lnTo>
                    <a:pt x="0" y="325120"/>
                  </a:lnTo>
                  <a:lnTo>
                    <a:pt x="28448" y="341376"/>
                  </a:lnTo>
                  <a:lnTo>
                    <a:pt x="8128" y="394208"/>
                  </a:ln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56768" y="2865120"/>
              <a:ext cx="45719" cy="6502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>
          <a:xfrm flipH="1">
            <a:off x="3447472" y="1182624"/>
            <a:ext cx="823792" cy="650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447471" y="1840992"/>
            <a:ext cx="28328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724656" y="1084883"/>
            <a:ext cx="0" cy="10976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3" name="TextBox 20482"/>
          <p:cNvSpPr txBox="1"/>
          <p:nvPr/>
        </p:nvSpPr>
        <p:spPr>
          <a:xfrm>
            <a:off x="2101089" y="337312"/>
            <a:ext cx="72745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50" dirty="0"/>
              <a:t>objective lens</a:t>
            </a:r>
            <a:endParaRPr lang="en-US" sz="1050" dirty="0"/>
          </a:p>
        </p:txBody>
      </p:sp>
      <p:sp>
        <p:nvSpPr>
          <p:cNvPr id="36" name="TextBox 35"/>
          <p:cNvSpPr txBox="1"/>
          <p:nvPr/>
        </p:nvSpPr>
        <p:spPr>
          <a:xfrm>
            <a:off x="3285745" y="355600"/>
            <a:ext cx="69291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50" dirty="0"/>
              <a:t>eyepiece lens</a:t>
            </a:r>
            <a:endParaRPr lang="en-US" sz="1050" dirty="0"/>
          </a:p>
        </p:txBody>
      </p:sp>
      <p:sp>
        <p:nvSpPr>
          <p:cNvPr id="20484" name="TextBox 20483"/>
          <p:cNvSpPr txBox="1"/>
          <p:nvPr/>
        </p:nvSpPr>
        <p:spPr>
          <a:xfrm>
            <a:off x="2982976" y="1292352"/>
            <a:ext cx="3075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err="1"/>
              <a:t>F</a:t>
            </a:r>
            <a:r>
              <a:rPr lang="en-AU" sz="1200" baseline="-25000" dirty="0" err="1"/>
              <a:t>o</a:t>
            </a:r>
            <a:endParaRPr lang="en-US" sz="1200" baseline="-25000" dirty="0"/>
          </a:p>
        </p:txBody>
      </p:sp>
      <p:sp>
        <p:nvSpPr>
          <p:cNvPr id="20485" name="Oval 20484"/>
          <p:cNvSpPr/>
          <p:nvPr/>
        </p:nvSpPr>
        <p:spPr>
          <a:xfrm>
            <a:off x="3117088" y="1580896"/>
            <a:ext cx="45719" cy="457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293872" y="1574800"/>
            <a:ext cx="45719" cy="4571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3734816" y="1442720"/>
            <a:ext cx="613664" cy="3982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4068064" y="1580896"/>
            <a:ext cx="45719" cy="4571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1229981">
            <a:off x="4380990" y="1046597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508" name="Straight Connector 20507"/>
          <p:cNvCxnSpPr/>
          <p:nvPr/>
        </p:nvCxnSpPr>
        <p:spPr>
          <a:xfrm flipH="1">
            <a:off x="1304544" y="1853184"/>
            <a:ext cx="2414016" cy="14914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22" idx="19"/>
          </p:cNvCxnSpPr>
          <p:nvPr/>
        </p:nvCxnSpPr>
        <p:spPr>
          <a:xfrm flipH="1">
            <a:off x="1304544" y="1836928"/>
            <a:ext cx="2142927" cy="151180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1843024" y="1574800"/>
            <a:ext cx="45719" cy="457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1737360" y="1591056"/>
            <a:ext cx="3075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err="1"/>
              <a:t>F</a:t>
            </a:r>
            <a:r>
              <a:rPr lang="en-AU" sz="1200" baseline="-25000" dirty="0" err="1"/>
              <a:t>o</a:t>
            </a:r>
            <a:endParaRPr lang="en-US" sz="1200" baseline="-25000" dirty="0"/>
          </a:p>
        </p:txBody>
      </p:sp>
      <p:sp>
        <p:nvSpPr>
          <p:cNvPr id="84" name="TextBox 83"/>
          <p:cNvSpPr txBox="1"/>
          <p:nvPr/>
        </p:nvSpPr>
        <p:spPr>
          <a:xfrm>
            <a:off x="3163824" y="1290320"/>
            <a:ext cx="3042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F</a:t>
            </a:r>
            <a:r>
              <a:rPr lang="en-AU" sz="1200" baseline="-25000" dirty="0"/>
              <a:t>e</a:t>
            </a:r>
            <a:endParaRPr lang="en-US" sz="1200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3990848" y="1580896"/>
            <a:ext cx="3042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F</a:t>
            </a:r>
            <a:r>
              <a:rPr lang="en-AU" sz="1200" baseline="-25000" dirty="0"/>
              <a:t>e</a:t>
            </a:r>
            <a:endParaRPr lang="en-US" sz="1200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264160" y="1593088"/>
            <a:ext cx="577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bject</a:t>
            </a:r>
            <a:endParaRPr lang="en-US" sz="1200" dirty="0"/>
          </a:p>
        </p:txBody>
      </p:sp>
      <p:sp>
        <p:nvSpPr>
          <p:cNvPr id="88" name="TextBox 87"/>
          <p:cNvSpPr txBox="1"/>
          <p:nvPr/>
        </p:nvSpPr>
        <p:spPr>
          <a:xfrm>
            <a:off x="3131312" y="2123440"/>
            <a:ext cx="684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>
                <a:solidFill>
                  <a:srgbClr val="FF0000"/>
                </a:solidFill>
              </a:rPr>
              <a:t>real image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27584" y="2328672"/>
            <a:ext cx="9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>
                <a:solidFill>
                  <a:srgbClr val="0070C0"/>
                </a:solidFill>
              </a:rPr>
              <a:t>magnified </a:t>
            </a:r>
            <a:r>
              <a:rPr lang="en-AU" sz="1200" i="1" dirty="0">
                <a:solidFill>
                  <a:srgbClr val="0070C0"/>
                </a:solidFill>
                <a:latin typeface="Bodoni MT" panose="02070603080606020203" pitchFamily="18" charset="0"/>
              </a:rPr>
              <a:t>virtual image</a:t>
            </a:r>
            <a:endParaRPr lang="en-US" sz="1200" i="1" dirty="0">
              <a:solidFill>
                <a:srgbClr val="0070C0"/>
              </a:solidFill>
              <a:latin typeface="Bodoni MT" panose="02070603080606020203" pitchFamily="18" charset="0"/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>
            <a:off x="1103173" y="1103486"/>
            <a:ext cx="117856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093013" y="1231502"/>
            <a:ext cx="118059" cy="32402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3531413" y="1841102"/>
            <a:ext cx="117856" cy="0"/>
          </a:xfrm>
          <a:prstGeom prst="straightConnector1">
            <a:avLst/>
          </a:prstGeom>
          <a:ln w="31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3519488" y="1690624"/>
            <a:ext cx="109664" cy="92932"/>
          </a:xfrm>
          <a:prstGeom prst="straightConnector1">
            <a:avLst/>
          </a:prstGeom>
          <a:ln w="31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19731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4" descr="Image result for image fl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19451" flipV="1">
            <a:off x="564657" y="1294020"/>
            <a:ext cx="1678718" cy="175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4" descr="Image result for image fl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19451" flipV="1">
            <a:off x="2865459" y="1317558"/>
            <a:ext cx="416343" cy="434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Image result for image fl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80549">
            <a:off x="1234664" y="914317"/>
            <a:ext cx="410089" cy="427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2145792" y="857504"/>
            <a:ext cx="130048" cy="91259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584447" y="487679"/>
            <a:ext cx="117063" cy="167843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357632" y="1320800"/>
            <a:ext cx="4311904" cy="406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450848" y="914400"/>
            <a:ext cx="768096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649472" y="414528"/>
            <a:ext cx="0" cy="2483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448125" y="912369"/>
            <a:ext cx="2197283" cy="116027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642544" y="662432"/>
            <a:ext cx="811600" cy="6624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214880" y="731520"/>
            <a:ext cx="2032" cy="12112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3" name="TextBox 20482"/>
          <p:cNvSpPr txBox="1"/>
          <p:nvPr/>
        </p:nvSpPr>
        <p:spPr>
          <a:xfrm>
            <a:off x="1812545" y="341376"/>
            <a:ext cx="72745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50" dirty="0"/>
              <a:t>objective lens</a:t>
            </a:r>
            <a:endParaRPr lang="en-US" sz="1050" dirty="0"/>
          </a:p>
        </p:txBody>
      </p:sp>
      <p:sp>
        <p:nvSpPr>
          <p:cNvPr id="36" name="TextBox 35"/>
          <p:cNvSpPr txBox="1"/>
          <p:nvPr/>
        </p:nvSpPr>
        <p:spPr>
          <a:xfrm>
            <a:off x="3249169" y="46736"/>
            <a:ext cx="69291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50" dirty="0"/>
              <a:t>eyepiece lens</a:t>
            </a:r>
            <a:endParaRPr lang="en-US" sz="1050" dirty="0"/>
          </a:p>
        </p:txBody>
      </p:sp>
      <p:sp>
        <p:nvSpPr>
          <p:cNvPr id="20484" name="TextBox 20483"/>
          <p:cNvSpPr txBox="1"/>
          <p:nvPr/>
        </p:nvSpPr>
        <p:spPr>
          <a:xfrm>
            <a:off x="2474976" y="999744"/>
            <a:ext cx="3075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err="1"/>
              <a:t>F</a:t>
            </a:r>
            <a:r>
              <a:rPr lang="en-AU" sz="1200" baseline="-25000" dirty="0" err="1"/>
              <a:t>o</a:t>
            </a:r>
            <a:endParaRPr lang="en-US" sz="1200" baseline="-25000" dirty="0"/>
          </a:p>
        </p:txBody>
      </p:sp>
      <p:sp>
        <p:nvSpPr>
          <p:cNvPr id="39" name="Oval 38"/>
          <p:cNvSpPr/>
          <p:nvPr/>
        </p:nvSpPr>
        <p:spPr>
          <a:xfrm>
            <a:off x="2818384" y="1294384"/>
            <a:ext cx="45719" cy="4571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3649472" y="1215136"/>
            <a:ext cx="975360" cy="5608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4405376" y="1304544"/>
            <a:ext cx="45719" cy="4571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" name="Picture 2" descr="Image result for clip art eye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 t="30080" r="75005" b="36522"/>
          <a:stretch/>
        </p:blipFill>
        <p:spPr bwMode="auto">
          <a:xfrm rot="21229981">
            <a:off x="4393183" y="790564"/>
            <a:ext cx="377952" cy="29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508" name="Straight Connector 20507"/>
          <p:cNvCxnSpPr/>
          <p:nvPr/>
        </p:nvCxnSpPr>
        <p:spPr>
          <a:xfrm flipH="1">
            <a:off x="1028192" y="1784096"/>
            <a:ext cx="2629408" cy="14264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1207008" y="1320800"/>
            <a:ext cx="2446528" cy="187756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1741424" y="1294384"/>
            <a:ext cx="45719" cy="457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1631696" y="1314704"/>
            <a:ext cx="3075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err="1"/>
              <a:t>F</a:t>
            </a:r>
            <a:r>
              <a:rPr lang="en-AU" sz="1200" baseline="-25000" dirty="0" err="1"/>
              <a:t>o</a:t>
            </a:r>
            <a:endParaRPr lang="en-US" sz="1200" baseline="-25000" dirty="0"/>
          </a:p>
        </p:txBody>
      </p:sp>
      <p:sp>
        <p:nvSpPr>
          <p:cNvPr id="84" name="TextBox 83"/>
          <p:cNvSpPr txBox="1"/>
          <p:nvPr/>
        </p:nvSpPr>
        <p:spPr>
          <a:xfrm>
            <a:off x="2692400" y="1013968"/>
            <a:ext cx="3042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F</a:t>
            </a:r>
            <a:r>
              <a:rPr lang="en-AU" sz="1200" baseline="-25000" dirty="0"/>
              <a:t>e</a:t>
            </a:r>
            <a:endParaRPr lang="en-US" sz="1200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4295648" y="1320800"/>
            <a:ext cx="3042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F</a:t>
            </a:r>
            <a:r>
              <a:rPr lang="en-AU" sz="1200" baseline="-25000" dirty="0"/>
              <a:t>e</a:t>
            </a:r>
            <a:endParaRPr lang="en-US" sz="1200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1105408" y="601472"/>
            <a:ext cx="577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bject</a:t>
            </a:r>
            <a:endParaRPr lang="en-US" sz="1200" dirty="0"/>
          </a:p>
        </p:txBody>
      </p:sp>
      <p:sp>
        <p:nvSpPr>
          <p:cNvPr id="88" name="TextBox 87"/>
          <p:cNvSpPr txBox="1"/>
          <p:nvPr/>
        </p:nvSpPr>
        <p:spPr>
          <a:xfrm>
            <a:off x="2798064" y="774192"/>
            <a:ext cx="684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>
                <a:solidFill>
                  <a:srgbClr val="FF0000"/>
                </a:solidFill>
              </a:rPr>
              <a:t>real image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191008" y="2454656"/>
            <a:ext cx="9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>
                <a:solidFill>
                  <a:srgbClr val="0070C0"/>
                </a:solidFill>
              </a:rPr>
              <a:t>magnified </a:t>
            </a:r>
            <a:r>
              <a:rPr lang="en-AU" sz="1200" i="1" dirty="0">
                <a:solidFill>
                  <a:srgbClr val="0070C0"/>
                </a:solidFill>
                <a:latin typeface="Bodoni MT" panose="02070603080606020203" pitchFamily="18" charset="0"/>
              </a:rPr>
              <a:t>virtual image</a:t>
            </a:r>
            <a:endParaRPr lang="en-US" sz="1200" i="1" dirty="0">
              <a:solidFill>
                <a:srgbClr val="0070C0"/>
              </a:solidFill>
              <a:latin typeface="Bodoni MT" panose="02070603080606020203" pitchFamily="18" charset="0"/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>
            <a:off x="1875333" y="912478"/>
            <a:ext cx="117856" cy="0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828597" y="1113646"/>
            <a:ext cx="89611" cy="48658"/>
          </a:xfrm>
          <a:prstGeom prst="straightConnector1">
            <a:avLst/>
          </a:prstGeom>
          <a:ln w="3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3925621" y="983488"/>
            <a:ext cx="134315" cy="105774"/>
          </a:xfrm>
          <a:prstGeom prst="straightConnector1">
            <a:avLst/>
          </a:prstGeom>
          <a:ln w="31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4076256" y="1458976"/>
            <a:ext cx="125920" cy="76676"/>
          </a:xfrm>
          <a:prstGeom prst="straightConnector1">
            <a:avLst/>
          </a:prstGeom>
          <a:ln w="31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10816" y="910336"/>
            <a:ext cx="1438656" cy="144678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04" name="Straight Connector 21503"/>
          <p:cNvCxnSpPr/>
          <p:nvPr/>
        </p:nvCxnSpPr>
        <p:spPr>
          <a:xfrm>
            <a:off x="3060192" y="1767840"/>
            <a:ext cx="589280" cy="812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2588768" y="1296416"/>
            <a:ext cx="45719" cy="457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05539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4" name="Picture 6" descr="dust, magnif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039" y="306514"/>
            <a:ext cx="1188555" cy="1067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offee, magni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885" y="303840"/>
            <a:ext cx="1094459" cy="1076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124615" y="278571"/>
            <a:ext cx="5148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coffee</a:t>
            </a:r>
            <a:endParaRPr lang="en-US" sz="1000" b="1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22231" y="284667"/>
            <a:ext cx="4187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dust</a:t>
            </a:r>
            <a:endParaRPr lang="en-US" sz="1000" b="1" dirty="0">
              <a:solidFill>
                <a:srgbClr val="FFFF00"/>
              </a:solidFill>
            </a:endParaRPr>
          </a:p>
        </p:txBody>
      </p:sp>
      <p:pic>
        <p:nvPicPr>
          <p:cNvPr id="22536" name="Picture 8" descr="fly, larva, magnif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4" y="292608"/>
            <a:ext cx="1233068" cy="1076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9879" y="280603"/>
            <a:ext cx="6094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fly larva</a:t>
            </a:r>
            <a:endParaRPr lang="en-US" sz="1000" b="1" dirty="0">
              <a:solidFill>
                <a:srgbClr val="FFFF00"/>
              </a:solidFill>
            </a:endParaRPr>
          </a:p>
        </p:txBody>
      </p:sp>
      <p:pic>
        <p:nvPicPr>
          <p:cNvPr id="22538" name="Picture 10" descr="thread, needled, magnif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9792" y="300736"/>
            <a:ext cx="1109472" cy="1078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18391" y="288731"/>
            <a:ext cx="11512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FF00"/>
                </a:solidFill>
              </a:rPr>
              <a:t>thread in a needle</a:t>
            </a:r>
            <a:endParaRPr lang="en-US" sz="1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28235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 descr="http://www.pbs.org/wgbh/nova/assets/img/diamond-science/image-05-larg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" t="12981"/>
          <a:stretch/>
        </p:blipFill>
        <p:spPr bwMode="auto">
          <a:xfrm>
            <a:off x="3131663" y="451104"/>
            <a:ext cx="1806511" cy="190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: Shape 6"/>
          <p:cNvSpPr/>
          <p:nvPr/>
        </p:nvSpPr>
        <p:spPr>
          <a:xfrm>
            <a:off x="861568" y="1076960"/>
            <a:ext cx="1751584" cy="1211072"/>
          </a:xfrm>
          <a:custGeom>
            <a:avLst/>
            <a:gdLst>
              <a:gd name="connsiteX0" fmla="*/ 406400 w 1751584"/>
              <a:gd name="connsiteY0" fmla="*/ 0 h 1211072"/>
              <a:gd name="connsiteX1" fmla="*/ 1324864 w 1751584"/>
              <a:gd name="connsiteY1" fmla="*/ 8128 h 1211072"/>
              <a:gd name="connsiteX2" fmla="*/ 1751584 w 1751584"/>
              <a:gd name="connsiteY2" fmla="*/ 402336 h 1211072"/>
              <a:gd name="connsiteX3" fmla="*/ 906272 w 1751584"/>
              <a:gd name="connsiteY3" fmla="*/ 1211072 h 1211072"/>
              <a:gd name="connsiteX4" fmla="*/ 0 w 1751584"/>
              <a:gd name="connsiteY4" fmla="*/ 402336 h 1211072"/>
              <a:gd name="connsiteX5" fmla="*/ 406400 w 1751584"/>
              <a:gd name="connsiteY5" fmla="*/ 0 h 12110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51584" h="1211072">
                <a:moveTo>
                  <a:pt x="406400" y="0"/>
                </a:moveTo>
                <a:lnTo>
                  <a:pt x="1324864" y="8128"/>
                </a:lnTo>
                <a:lnTo>
                  <a:pt x="1751584" y="402336"/>
                </a:lnTo>
                <a:lnTo>
                  <a:pt x="906272" y="1211072"/>
                </a:lnTo>
                <a:lnTo>
                  <a:pt x="0" y="402336"/>
                </a:lnTo>
                <a:lnTo>
                  <a:pt x="406400" y="0"/>
                </a:ln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800352" y="719328"/>
            <a:ext cx="0" cy="654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247648" y="1804416"/>
            <a:ext cx="203200" cy="1869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89152" y="1247648"/>
            <a:ext cx="239776" cy="65836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328928" y="1906016"/>
            <a:ext cx="678688" cy="15443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800352" y="1089152"/>
            <a:ext cx="203200" cy="96723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1865376" y="1922272"/>
            <a:ext cx="219456" cy="2357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446784" y="503936"/>
            <a:ext cx="351536" cy="5831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093216" y="1243584"/>
            <a:ext cx="284480" cy="707136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385824" y="1950720"/>
            <a:ext cx="560832" cy="174752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617472" y="1081024"/>
            <a:ext cx="325120" cy="1040384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316736" y="1836928"/>
            <a:ext cx="195072" cy="182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 flipV="1">
            <a:off x="1853184" y="2044192"/>
            <a:ext cx="166624" cy="158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619504" y="717296"/>
            <a:ext cx="0" cy="654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190752" y="532384"/>
            <a:ext cx="424688" cy="554736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70" name="Arrow: Right 23569"/>
          <p:cNvSpPr/>
          <p:nvPr/>
        </p:nvSpPr>
        <p:spPr>
          <a:xfrm rot="4185399">
            <a:off x="813682" y="952819"/>
            <a:ext cx="398272" cy="145696"/>
          </a:xfrm>
          <a:prstGeom prst="rightArrow">
            <a:avLst/>
          </a:prstGeom>
          <a:solidFill>
            <a:schemeClr val="bg1"/>
          </a:solidFill>
          <a:ln w="3175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73" name="TextBox 23572"/>
          <p:cNvSpPr txBox="1"/>
          <p:nvPr/>
        </p:nvSpPr>
        <p:spPr>
          <a:xfrm>
            <a:off x="288545" y="642112"/>
            <a:ext cx="707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white light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125985" y="1769872"/>
            <a:ext cx="1194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total internal reflection – all incident angles &gt; 24.4</a:t>
            </a:r>
            <a:r>
              <a:rPr lang="en-AU" sz="1200" baseline="30000" dirty="0"/>
              <a:t>o</a:t>
            </a:r>
            <a:endParaRPr lang="en-US" sz="1200" baseline="30000" dirty="0"/>
          </a:p>
        </p:txBody>
      </p:sp>
      <p:sp>
        <p:nvSpPr>
          <p:cNvPr id="61" name="TextBox 60"/>
          <p:cNvSpPr txBox="1"/>
          <p:nvPr/>
        </p:nvSpPr>
        <p:spPr>
          <a:xfrm>
            <a:off x="1729233" y="2153920"/>
            <a:ext cx="1160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total internal reflection – all incident angles &gt; 24.4</a:t>
            </a:r>
            <a:r>
              <a:rPr lang="en-AU" sz="1200" baseline="30000" dirty="0"/>
              <a:t>o</a:t>
            </a:r>
            <a:endParaRPr lang="en-US" sz="1200" baseline="30000" dirty="0"/>
          </a:p>
        </p:txBody>
      </p:sp>
      <p:sp>
        <p:nvSpPr>
          <p:cNvPr id="62" name="TextBox 61"/>
          <p:cNvSpPr txBox="1"/>
          <p:nvPr/>
        </p:nvSpPr>
        <p:spPr>
          <a:xfrm>
            <a:off x="1639825" y="211328"/>
            <a:ext cx="1111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incident angles &lt; 24.4</a:t>
            </a:r>
            <a:r>
              <a:rPr lang="en-AU" sz="1200" baseline="30000" dirty="0"/>
              <a:t>o</a:t>
            </a:r>
            <a:endParaRPr lang="en-AU" sz="1200" dirty="0"/>
          </a:p>
          <a:p>
            <a:pPr algn="ctr"/>
            <a:r>
              <a:rPr lang="en-AU" sz="1200" dirty="0"/>
              <a:t>light is refracted</a:t>
            </a:r>
            <a:endParaRPr lang="en-US" sz="1200" dirty="0"/>
          </a:p>
        </p:txBody>
      </p:sp>
      <p:pic>
        <p:nvPicPr>
          <p:cNvPr id="23575" name="Picture 8" descr="Diamond Gem PNG Clip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536" y="2466848"/>
            <a:ext cx="1442408" cy="888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76" name="Picture 10" descr="Image result for image diamond ge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026" y="117856"/>
            <a:ext cx="792226" cy="792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568374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05037" y="791548"/>
            <a:ext cx="1676400" cy="17454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65565" y="1004908"/>
            <a:ext cx="1337056" cy="133705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281053" y="1577932"/>
            <a:ext cx="264160" cy="26416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578" name="Picture 2" descr="Image result for clip art pers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3934" y="826092"/>
            <a:ext cx="160396" cy="259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>
            <a:stCxn id="10" idx="2"/>
          </p:cNvCxnSpPr>
          <p:nvPr/>
        </p:nvCxnSpPr>
        <p:spPr>
          <a:xfrm flipH="1" flipV="1">
            <a:off x="834331" y="939758"/>
            <a:ext cx="2468346" cy="743347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/>
          <p:cNvSpPr/>
          <p:nvPr/>
        </p:nvSpPr>
        <p:spPr>
          <a:xfrm rot="166767">
            <a:off x="810141" y="899244"/>
            <a:ext cx="2511552" cy="723392"/>
          </a:xfrm>
          <a:custGeom>
            <a:avLst/>
            <a:gdLst>
              <a:gd name="connsiteX0" fmla="*/ 0 w 2511552"/>
              <a:gd name="connsiteY0" fmla="*/ 73922 h 809506"/>
              <a:gd name="connsiteX1" fmla="*/ 881888 w 2511552"/>
              <a:gd name="connsiteY1" fmla="*/ 69858 h 809506"/>
              <a:gd name="connsiteX2" fmla="*/ 2511552 w 2511552"/>
              <a:gd name="connsiteY2" fmla="*/ 809506 h 809506"/>
              <a:gd name="connsiteX3" fmla="*/ 2511552 w 2511552"/>
              <a:gd name="connsiteY3" fmla="*/ 809506 h 809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1552" h="809506">
                <a:moveTo>
                  <a:pt x="0" y="73922"/>
                </a:moveTo>
                <a:cubicBezTo>
                  <a:pt x="231648" y="10591"/>
                  <a:pt x="463296" y="-52739"/>
                  <a:pt x="881888" y="69858"/>
                </a:cubicBezTo>
                <a:cubicBezTo>
                  <a:pt x="1300480" y="192455"/>
                  <a:pt x="2511552" y="809506"/>
                  <a:pt x="2511552" y="809506"/>
                </a:cubicBezTo>
                <a:lnTo>
                  <a:pt x="2511552" y="809506"/>
                </a:lnTo>
              </a:path>
            </a:pathLst>
          </a:custGeom>
          <a:noFill/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10" idx="0"/>
          </p:cNvCxnSpPr>
          <p:nvPr/>
        </p:nvCxnSpPr>
        <p:spPr>
          <a:xfrm flipV="1">
            <a:off x="825954" y="407500"/>
            <a:ext cx="2166555" cy="49725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2994541" y="246972"/>
            <a:ext cx="264160" cy="264160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078365" y="220556"/>
            <a:ext cx="17216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pparent position of Sun</a:t>
            </a:r>
            <a:endParaRPr lang="en-US" sz="1200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2431677" y="1256876"/>
            <a:ext cx="146304" cy="65024"/>
          </a:xfrm>
          <a:prstGeom prst="straightConnector1">
            <a:avLst/>
          </a:prstGeom>
          <a:ln>
            <a:solidFill>
              <a:srgbClr val="FF66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897923" y="1596753"/>
            <a:ext cx="14173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ue position of Sun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2461294" y="871339"/>
            <a:ext cx="150599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66CC"/>
                </a:solidFill>
              </a:rPr>
              <a:t>actual light path</a:t>
            </a:r>
          </a:p>
          <a:p>
            <a:r>
              <a:rPr lang="en-AU" sz="1200" dirty="0">
                <a:solidFill>
                  <a:srgbClr val="FF66CC"/>
                </a:solidFill>
              </a:rPr>
              <a:t> through atmosphere</a:t>
            </a:r>
            <a:endParaRPr lang="en-US" sz="1200" dirty="0">
              <a:solidFill>
                <a:srgbClr val="FF66CC"/>
              </a:solidFill>
            </a:endParaRPr>
          </a:p>
        </p:txBody>
      </p:sp>
      <p:pic>
        <p:nvPicPr>
          <p:cNvPr id="24582" name="Picture 6" descr="Image result for image setting su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70" t="54241" r="22405"/>
          <a:stretch/>
        </p:blipFill>
        <p:spPr bwMode="auto">
          <a:xfrm>
            <a:off x="3351421" y="1932240"/>
            <a:ext cx="1474131" cy="960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 descr="Image result for image setting su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55" t="-6200" r="22317" b="56002"/>
          <a:stretch/>
        </p:blipFill>
        <p:spPr bwMode="auto">
          <a:xfrm>
            <a:off x="165502" y="2437020"/>
            <a:ext cx="1808112" cy="1133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921115" y="2900426"/>
            <a:ext cx="1938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chemeClr val="accent2">
                    <a:lumMod val="50000"/>
                  </a:schemeClr>
                </a:solidFill>
              </a:rPr>
              <a:t>Why do we get </a:t>
            </a:r>
            <a:r>
              <a:rPr lang="en-AU" sz="1200" b="1" dirty="0">
                <a:solidFill>
                  <a:srgbClr val="FF0000"/>
                </a:solidFill>
              </a:rPr>
              <a:t>red</a:t>
            </a:r>
            <a:r>
              <a:rPr lang="en-AU" sz="1200" dirty="0">
                <a:solidFill>
                  <a:schemeClr val="accent2">
                    <a:lumMod val="50000"/>
                  </a:schemeClr>
                </a:solidFill>
              </a:rPr>
              <a:t> sunsets?</a:t>
            </a:r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05187" y="3265109"/>
            <a:ext cx="1958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chemeClr val="accent2">
                    <a:lumMod val="50000"/>
                  </a:schemeClr>
                </a:solidFill>
              </a:rPr>
              <a:t>Why is the Sun oval shaped?</a:t>
            </a:r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50896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Image result for image mirag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72" t="11789" b="5690"/>
          <a:stretch/>
        </p:blipFill>
        <p:spPr bwMode="auto">
          <a:xfrm>
            <a:off x="3397504" y="619760"/>
            <a:ext cx="823913" cy="1308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reeform: Shape 10"/>
          <p:cNvSpPr/>
          <p:nvPr/>
        </p:nvSpPr>
        <p:spPr>
          <a:xfrm>
            <a:off x="707136" y="1341120"/>
            <a:ext cx="2702560" cy="585216"/>
          </a:xfrm>
          <a:custGeom>
            <a:avLst/>
            <a:gdLst>
              <a:gd name="connsiteX0" fmla="*/ 2702560 w 2718816"/>
              <a:gd name="connsiteY0" fmla="*/ 585216 h 585216"/>
              <a:gd name="connsiteX1" fmla="*/ 8128 w 2718816"/>
              <a:gd name="connsiteY1" fmla="*/ 585216 h 585216"/>
              <a:gd name="connsiteX2" fmla="*/ 0 w 2718816"/>
              <a:gd name="connsiteY2" fmla="*/ 8128 h 585216"/>
              <a:gd name="connsiteX3" fmla="*/ 390144 w 2718816"/>
              <a:gd name="connsiteY3" fmla="*/ 56896 h 585216"/>
              <a:gd name="connsiteX4" fmla="*/ 857504 w 2718816"/>
              <a:gd name="connsiteY4" fmla="*/ 28448 h 585216"/>
              <a:gd name="connsiteX5" fmla="*/ 1239520 w 2718816"/>
              <a:gd name="connsiteY5" fmla="*/ 77216 h 585216"/>
              <a:gd name="connsiteX6" fmla="*/ 1641856 w 2718816"/>
              <a:gd name="connsiteY6" fmla="*/ 0 h 585216"/>
              <a:gd name="connsiteX7" fmla="*/ 2109216 w 2718816"/>
              <a:gd name="connsiteY7" fmla="*/ 69088 h 585216"/>
              <a:gd name="connsiteX8" fmla="*/ 2548128 w 2718816"/>
              <a:gd name="connsiteY8" fmla="*/ 28448 h 585216"/>
              <a:gd name="connsiteX9" fmla="*/ 2710688 w 2718816"/>
              <a:gd name="connsiteY9" fmla="*/ 8128 h 585216"/>
              <a:gd name="connsiteX10" fmla="*/ 2718816 w 2718816"/>
              <a:gd name="connsiteY10" fmla="*/ 12192 h 58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718816" h="585216">
                <a:moveTo>
                  <a:pt x="2702560" y="585216"/>
                </a:moveTo>
                <a:lnTo>
                  <a:pt x="8128" y="585216"/>
                </a:lnTo>
                <a:lnTo>
                  <a:pt x="0" y="8128"/>
                </a:lnTo>
                <a:lnTo>
                  <a:pt x="390144" y="56896"/>
                </a:lnTo>
                <a:lnTo>
                  <a:pt x="857504" y="28448"/>
                </a:lnTo>
                <a:lnTo>
                  <a:pt x="1239520" y="77216"/>
                </a:lnTo>
                <a:lnTo>
                  <a:pt x="1641856" y="0"/>
                </a:lnTo>
                <a:lnTo>
                  <a:pt x="2109216" y="69088"/>
                </a:lnTo>
                <a:lnTo>
                  <a:pt x="2548128" y="28448"/>
                </a:lnTo>
                <a:lnTo>
                  <a:pt x="2710688" y="8128"/>
                </a:lnTo>
                <a:lnTo>
                  <a:pt x="2718816" y="12192"/>
                </a:lnTo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11" idx="0"/>
          </p:cNvCxnSpPr>
          <p:nvPr/>
        </p:nvCxnSpPr>
        <p:spPr>
          <a:xfrm>
            <a:off x="3393537" y="1926336"/>
            <a:ext cx="820831" cy="812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: Shape 14"/>
          <p:cNvSpPr/>
          <p:nvPr/>
        </p:nvSpPr>
        <p:spPr>
          <a:xfrm>
            <a:off x="707136" y="625856"/>
            <a:ext cx="2718816" cy="788416"/>
          </a:xfrm>
          <a:custGeom>
            <a:avLst/>
            <a:gdLst>
              <a:gd name="connsiteX0" fmla="*/ 2698496 w 2718816"/>
              <a:gd name="connsiteY0" fmla="*/ 0 h 788416"/>
              <a:gd name="connsiteX1" fmla="*/ 0 w 2718816"/>
              <a:gd name="connsiteY1" fmla="*/ 0 h 788416"/>
              <a:gd name="connsiteX2" fmla="*/ 0 w 2718816"/>
              <a:gd name="connsiteY2" fmla="*/ 727456 h 788416"/>
              <a:gd name="connsiteX3" fmla="*/ 382016 w 2718816"/>
              <a:gd name="connsiteY3" fmla="*/ 768096 h 788416"/>
              <a:gd name="connsiteX4" fmla="*/ 837184 w 2718816"/>
              <a:gd name="connsiteY4" fmla="*/ 739648 h 788416"/>
              <a:gd name="connsiteX5" fmla="*/ 1247648 w 2718816"/>
              <a:gd name="connsiteY5" fmla="*/ 788416 h 788416"/>
              <a:gd name="connsiteX6" fmla="*/ 1649984 w 2718816"/>
              <a:gd name="connsiteY6" fmla="*/ 715264 h 788416"/>
              <a:gd name="connsiteX7" fmla="*/ 2092960 w 2718816"/>
              <a:gd name="connsiteY7" fmla="*/ 780288 h 788416"/>
              <a:gd name="connsiteX8" fmla="*/ 2718816 w 2718816"/>
              <a:gd name="connsiteY8" fmla="*/ 719328 h 788416"/>
              <a:gd name="connsiteX9" fmla="*/ 2698496 w 2718816"/>
              <a:gd name="connsiteY9" fmla="*/ 0 h 788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8816" h="788416">
                <a:moveTo>
                  <a:pt x="2698496" y="0"/>
                </a:moveTo>
                <a:lnTo>
                  <a:pt x="0" y="0"/>
                </a:lnTo>
                <a:lnTo>
                  <a:pt x="0" y="727456"/>
                </a:lnTo>
                <a:lnTo>
                  <a:pt x="382016" y="768096"/>
                </a:lnTo>
                <a:lnTo>
                  <a:pt x="837184" y="739648"/>
                </a:lnTo>
                <a:lnTo>
                  <a:pt x="1247648" y="788416"/>
                </a:lnTo>
                <a:lnTo>
                  <a:pt x="1649984" y="715264"/>
                </a:lnTo>
                <a:lnTo>
                  <a:pt x="2092960" y="780288"/>
                </a:lnTo>
                <a:lnTo>
                  <a:pt x="2718816" y="719328"/>
                </a:lnTo>
                <a:lnTo>
                  <a:pt x="2698496" y="0"/>
                </a:lnTo>
                <a:close/>
              </a:path>
            </a:pathLst>
          </a:custGeom>
          <a:gradFill flip="none" rotWithShape="1">
            <a:gsLst>
              <a:gs pos="6000">
                <a:schemeClr val="accent1">
                  <a:lumMod val="75000"/>
                </a:schemeClr>
              </a:gs>
              <a:gs pos="48000">
                <a:schemeClr val="accent1">
                  <a:lumMod val="45000"/>
                  <a:lumOff val="55000"/>
                </a:schemeClr>
              </a:gs>
              <a:gs pos="72000">
                <a:schemeClr val="accent1">
                  <a:lumMod val="45000"/>
                  <a:lumOff val="55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/>
          <p:cNvSpPr/>
          <p:nvPr/>
        </p:nvSpPr>
        <p:spPr>
          <a:xfrm>
            <a:off x="1060704" y="869696"/>
            <a:ext cx="2365248" cy="433028"/>
          </a:xfrm>
          <a:custGeom>
            <a:avLst/>
            <a:gdLst>
              <a:gd name="connsiteX0" fmla="*/ 2296160 w 2296160"/>
              <a:gd name="connsiteY0" fmla="*/ 0 h 433028"/>
              <a:gd name="connsiteX1" fmla="*/ 1194816 w 2296160"/>
              <a:gd name="connsiteY1" fmla="*/ 426720 h 433028"/>
              <a:gd name="connsiteX2" fmla="*/ 0 w 2296160"/>
              <a:gd name="connsiteY2" fmla="*/ 215392 h 433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6160" h="433028">
                <a:moveTo>
                  <a:pt x="2296160" y="0"/>
                </a:moveTo>
                <a:cubicBezTo>
                  <a:pt x="1936834" y="195410"/>
                  <a:pt x="1577509" y="390821"/>
                  <a:pt x="1194816" y="426720"/>
                </a:cubicBezTo>
                <a:cubicBezTo>
                  <a:pt x="812123" y="462619"/>
                  <a:pt x="406061" y="339005"/>
                  <a:pt x="0" y="215392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2" descr="Image result for clip art pers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69005" y="1028192"/>
            <a:ext cx="238320" cy="386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3161792" y="934720"/>
            <a:ext cx="138176" cy="7315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247392" y="812800"/>
            <a:ext cx="940066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path of light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065381" y="1089152"/>
            <a:ext cx="2409339" cy="65024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32688" y="1586992"/>
            <a:ext cx="12861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hot sandy surface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21712" y="1876667"/>
            <a:ext cx="18835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70C0"/>
                </a:solidFill>
              </a:rPr>
              <a:t>apparent position of object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4192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21" y="439230"/>
            <a:ext cx="1603375" cy="83629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17"/>
          <a:stretch/>
        </p:blipFill>
        <p:spPr bwMode="auto">
          <a:xfrm>
            <a:off x="1873504" y="690880"/>
            <a:ext cx="609600" cy="51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 descr="Image result for clip art person listen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216" y="800608"/>
            <a:ext cx="500317" cy="880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814867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image mir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5" y="191059"/>
            <a:ext cx="1658848" cy="882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6" descr="Image result for image mir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449"/>
          <a:stretch/>
        </p:blipFill>
        <p:spPr bwMode="auto">
          <a:xfrm>
            <a:off x="3205226" y="191832"/>
            <a:ext cx="1683766" cy="885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8" name="Picture 8" descr="Image result for image mirag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569" y="191008"/>
            <a:ext cx="1461004" cy="1982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86134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image converging lens wave fron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97" y="318325"/>
            <a:ext cx="2630233" cy="137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435290" y="457200"/>
            <a:ext cx="597159" cy="289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74762" y="1519936"/>
            <a:ext cx="597159" cy="289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83146" y="162560"/>
            <a:ext cx="773238" cy="289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78474" y="199136"/>
            <a:ext cx="597159" cy="289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57856" y="942848"/>
            <a:ext cx="51648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focus</a:t>
            </a:r>
            <a:endParaRPr lang="en-US" sz="1200" dirty="0"/>
          </a:p>
        </p:txBody>
      </p:sp>
      <p:pic>
        <p:nvPicPr>
          <p:cNvPr id="27652" name="Picture 4" descr="Image result for image converging lens wave front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60" t="3093" b="11978"/>
          <a:stretch/>
        </p:blipFill>
        <p:spPr bwMode="auto">
          <a:xfrm>
            <a:off x="3047999" y="857503"/>
            <a:ext cx="1738313" cy="1706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Image result for ripples on wa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83" y="2144454"/>
            <a:ext cx="1278509" cy="957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834556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huygens principle imag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83"/>
          <a:stretch/>
        </p:blipFill>
        <p:spPr bwMode="auto">
          <a:xfrm>
            <a:off x="245174" y="247333"/>
            <a:ext cx="3524250" cy="1500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7856" y="117856"/>
            <a:ext cx="792480" cy="16296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475232" y="764032"/>
            <a:ext cx="577088" cy="382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86432" y="166624"/>
            <a:ext cx="646176" cy="402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17216" y="804672"/>
            <a:ext cx="617728" cy="292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7856" y="304800"/>
            <a:ext cx="8164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avefront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1408176" y="172720"/>
            <a:ext cx="816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ew</a:t>
            </a:r>
          </a:p>
          <a:p>
            <a:r>
              <a:rPr lang="en-AU" sz="1200" dirty="0"/>
              <a:t>wavefront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517648" y="806704"/>
            <a:ext cx="8164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avefront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527552" y="138176"/>
            <a:ext cx="816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ew</a:t>
            </a:r>
          </a:p>
          <a:p>
            <a:r>
              <a:rPr lang="en-AU" sz="1200" dirty="0"/>
              <a:t>wavefront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540512" y="1690624"/>
            <a:ext cx="1540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secondary wavelets:</a:t>
            </a:r>
          </a:p>
          <a:p>
            <a:r>
              <a:rPr lang="en-AU" sz="1200" dirty="0"/>
              <a:t>arc of a circle</a:t>
            </a:r>
            <a:endParaRPr lang="en-US" sz="1200" dirty="0"/>
          </a:p>
        </p:txBody>
      </p:sp>
      <p:sp>
        <p:nvSpPr>
          <p:cNvPr id="9" name="Freeform: Shape 8"/>
          <p:cNvSpPr/>
          <p:nvPr/>
        </p:nvSpPr>
        <p:spPr>
          <a:xfrm>
            <a:off x="987552" y="739420"/>
            <a:ext cx="329184" cy="240004"/>
          </a:xfrm>
          <a:custGeom>
            <a:avLst/>
            <a:gdLst>
              <a:gd name="connsiteX0" fmla="*/ 4064 w 329184"/>
              <a:gd name="connsiteY0" fmla="*/ 162788 h 240004"/>
              <a:gd name="connsiteX1" fmla="*/ 4064 w 329184"/>
              <a:gd name="connsiteY1" fmla="*/ 162788 h 240004"/>
              <a:gd name="connsiteX2" fmla="*/ 36576 w 329184"/>
              <a:gd name="connsiteY2" fmla="*/ 138404 h 240004"/>
              <a:gd name="connsiteX3" fmla="*/ 65024 w 329184"/>
              <a:gd name="connsiteY3" fmla="*/ 114020 h 240004"/>
              <a:gd name="connsiteX4" fmla="*/ 105664 w 329184"/>
              <a:gd name="connsiteY4" fmla="*/ 85572 h 240004"/>
              <a:gd name="connsiteX5" fmla="*/ 121920 w 329184"/>
              <a:gd name="connsiteY5" fmla="*/ 61188 h 240004"/>
              <a:gd name="connsiteX6" fmla="*/ 146304 w 329184"/>
              <a:gd name="connsiteY6" fmla="*/ 44932 h 240004"/>
              <a:gd name="connsiteX7" fmla="*/ 170688 w 329184"/>
              <a:gd name="connsiteY7" fmla="*/ 24612 h 240004"/>
              <a:gd name="connsiteX8" fmla="*/ 195072 w 329184"/>
              <a:gd name="connsiteY8" fmla="*/ 16484 h 240004"/>
              <a:gd name="connsiteX9" fmla="*/ 207264 w 329184"/>
              <a:gd name="connsiteY9" fmla="*/ 12420 h 240004"/>
              <a:gd name="connsiteX10" fmla="*/ 300736 w 329184"/>
              <a:gd name="connsiteY10" fmla="*/ 4292 h 240004"/>
              <a:gd name="connsiteX11" fmla="*/ 325120 w 329184"/>
              <a:gd name="connsiteY11" fmla="*/ 4292 h 240004"/>
              <a:gd name="connsiteX12" fmla="*/ 329184 w 329184"/>
              <a:gd name="connsiteY12" fmla="*/ 16484 h 240004"/>
              <a:gd name="connsiteX13" fmla="*/ 321056 w 329184"/>
              <a:gd name="connsiteY13" fmla="*/ 48996 h 240004"/>
              <a:gd name="connsiteX14" fmla="*/ 304800 w 329184"/>
              <a:gd name="connsiteY14" fmla="*/ 73380 h 240004"/>
              <a:gd name="connsiteX15" fmla="*/ 292608 w 329184"/>
              <a:gd name="connsiteY15" fmla="*/ 77444 h 240004"/>
              <a:gd name="connsiteX16" fmla="*/ 284480 w 329184"/>
              <a:gd name="connsiteY16" fmla="*/ 89636 h 240004"/>
              <a:gd name="connsiteX17" fmla="*/ 272288 w 329184"/>
              <a:gd name="connsiteY17" fmla="*/ 93700 h 240004"/>
              <a:gd name="connsiteX18" fmla="*/ 256032 w 329184"/>
              <a:gd name="connsiteY18" fmla="*/ 109956 h 240004"/>
              <a:gd name="connsiteX19" fmla="*/ 243840 w 329184"/>
              <a:gd name="connsiteY19" fmla="*/ 122148 h 240004"/>
              <a:gd name="connsiteX20" fmla="*/ 231648 w 329184"/>
              <a:gd name="connsiteY20" fmla="*/ 130276 h 240004"/>
              <a:gd name="connsiteX21" fmla="*/ 223520 w 329184"/>
              <a:gd name="connsiteY21" fmla="*/ 142468 h 240004"/>
              <a:gd name="connsiteX22" fmla="*/ 211328 w 329184"/>
              <a:gd name="connsiteY22" fmla="*/ 150596 h 240004"/>
              <a:gd name="connsiteX23" fmla="*/ 199136 w 329184"/>
              <a:gd name="connsiteY23" fmla="*/ 166852 h 240004"/>
              <a:gd name="connsiteX24" fmla="*/ 174752 w 329184"/>
              <a:gd name="connsiteY24" fmla="*/ 191236 h 240004"/>
              <a:gd name="connsiteX25" fmla="*/ 154432 w 329184"/>
              <a:gd name="connsiteY25" fmla="*/ 207492 h 240004"/>
              <a:gd name="connsiteX26" fmla="*/ 146304 w 329184"/>
              <a:gd name="connsiteY26" fmla="*/ 219684 h 240004"/>
              <a:gd name="connsiteX27" fmla="*/ 109728 w 329184"/>
              <a:gd name="connsiteY27" fmla="*/ 235940 h 240004"/>
              <a:gd name="connsiteX28" fmla="*/ 97536 w 329184"/>
              <a:gd name="connsiteY28" fmla="*/ 240004 h 240004"/>
              <a:gd name="connsiteX29" fmla="*/ 60960 w 329184"/>
              <a:gd name="connsiteY29" fmla="*/ 235940 h 240004"/>
              <a:gd name="connsiteX30" fmla="*/ 36576 w 329184"/>
              <a:gd name="connsiteY30" fmla="*/ 227812 h 240004"/>
              <a:gd name="connsiteX31" fmla="*/ 24384 w 329184"/>
              <a:gd name="connsiteY31" fmla="*/ 223748 h 240004"/>
              <a:gd name="connsiteX32" fmla="*/ 16256 w 329184"/>
              <a:gd name="connsiteY32" fmla="*/ 211556 h 240004"/>
              <a:gd name="connsiteX33" fmla="*/ 0 w 329184"/>
              <a:gd name="connsiteY33" fmla="*/ 179044 h 240004"/>
              <a:gd name="connsiteX34" fmla="*/ 4064 w 329184"/>
              <a:gd name="connsiteY34" fmla="*/ 195300 h 240004"/>
              <a:gd name="connsiteX35" fmla="*/ 16256 w 329184"/>
              <a:gd name="connsiteY35" fmla="*/ 203428 h 240004"/>
              <a:gd name="connsiteX36" fmla="*/ 12192 w 329184"/>
              <a:gd name="connsiteY36" fmla="*/ 231876 h 240004"/>
              <a:gd name="connsiteX37" fmla="*/ 12192 w 329184"/>
              <a:gd name="connsiteY37" fmla="*/ 219684 h 240004"/>
              <a:gd name="connsiteX38" fmla="*/ 16256 w 329184"/>
              <a:gd name="connsiteY38" fmla="*/ 227812 h 24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329184" h="240004">
                <a:moveTo>
                  <a:pt x="4064" y="162788"/>
                </a:moveTo>
                <a:lnTo>
                  <a:pt x="4064" y="162788"/>
                </a:lnTo>
                <a:cubicBezTo>
                  <a:pt x="14901" y="154660"/>
                  <a:pt x="26091" y="146982"/>
                  <a:pt x="36576" y="138404"/>
                </a:cubicBezTo>
                <a:cubicBezTo>
                  <a:pt x="72196" y="109260"/>
                  <a:pt x="22204" y="143994"/>
                  <a:pt x="65024" y="114020"/>
                </a:cubicBezTo>
                <a:cubicBezTo>
                  <a:pt x="66767" y="112800"/>
                  <a:pt x="101200" y="90594"/>
                  <a:pt x="105664" y="85572"/>
                </a:cubicBezTo>
                <a:cubicBezTo>
                  <a:pt x="112154" y="78271"/>
                  <a:pt x="113792" y="66607"/>
                  <a:pt x="121920" y="61188"/>
                </a:cubicBezTo>
                <a:cubicBezTo>
                  <a:pt x="130048" y="55769"/>
                  <a:pt x="139397" y="51839"/>
                  <a:pt x="146304" y="44932"/>
                </a:cubicBezTo>
                <a:cubicBezTo>
                  <a:pt x="153960" y="37276"/>
                  <a:pt x="160504" y="29138"/>
                  <a:pt x="170688" y="24612"/>
                </a:cubicBezTo>
                <a:cubicBezTo>
                  <a:pt x="178517" y="21132"/>
                  <a:pt x="186944" y="19193"/>
                  <a:pt x="195072" y="16484"/>
                </a:cubicBezTo>
                <a:cubicBezTo>
                  <a:pt x="199136" y="15129"/>
                  <a:pt x="203006" y="12893"/>
                  <a:pt x="207264" y="12420"/>
                </a:cubicBezTo>
                <a:cubicBezTo>
                  <a:pt x="262737" y="6256"/>
                  <a:pt x="231604" y="9230"/>
                  <a:pt x="300736" y="4292"/>
                </a:cubicBezTo>
                <a:cubicBezTo>
                  <a:pt x="308864" y="1583"/>
                  <a:pt x="316992" y="-3836"/>
                  <a:pt x="325120" y="4292"/>
                </a:cubicBezTo>
                <a:cubicBezTo>
                  <a:pt x="328149" y="7321"/>
                  <a:pt x="327829" y="12420"/>
                  <a:pt x="329184" y="16484"/>
                </a:cubicBezTo>
                <a:cubicBezTo>
                  <a:pt x="328058" y="22114"/>
                  <a:pt x="324961" y="41967"/>
                  <a:pt x="321056" y="48996"/>
                </a:cubicBezTo>
                <a:cubicBezTo>
                  <a:pt x="316312" y="57535"/>
                  <a:pt x="314067" y="70291"/>
                  <a:pt x="304800" y="73380"/>
                </a:cubicBezTo>
                <a:lnTo>
                  <a:pt x="292608" y="77444"/>
                </a:lnTo>
                <a:cubicBezTo>
                  <a:pt x="289899" y="81508"/>
                  <a:pt x="288294" y="86585"/>
                  <a:pt x="284480" y="89636"/>
                </a:cubicBezTo>
                <a:cubicBezTo>
                  <a:pt x="281135" y="92312"/>
                  <a:pt x="275317" y="90671"/>
                  <a:pt x="272288" y="93700"/>
                </a:cubicBezTo>
                <a:cubicBezTo>
                  <a:pt x="250613" y="115375"/>
                  <a:pt x="288544" y="99119"/>
                  <a:pt x="256032" y="109956"/>
                </a:cubicBezTo>
                <a:cubicBezTo>
                  <a:pt x="251968" y="114020"/>
                  <a:pt x="248255" y="118469"/>
                  <a:pt x="243840" y="122148"/>
                </a:cubicBezTo>
                <a:cubicBezTo>
                  <a:pt x="240088" y="125275"/>
                  <a:pt x="235102" y="126822"/>
                  <a:pt x="231648" y="130276"/>
                </a:cubicBezTo>
                <a:cubicBezTo>
                  <a:pt x="228194" y="133730"/>
                  <a:pt x="226974" y="139014"/>
                  <a:pt x="223520" y="142468"/>
                </a:cubicBezTo>
                <a:cubicBezTo>
                  <a:pt x="220066" y="145922"/>
                  <a:pt x="214782" y="147142"/>
                  <a:pt x="211328" y="150596"/>
                </a:cubicBezTo>
                <a:cubicBezTo>
                  <a:pt x="206539" y="155385"/>
                  <a:pt x="203667" y="161817"/>
                  <a:pt x="199136" y="166852"/>
                </a:cubicBezTo>
                <a:cubicBezTo>
                  <a:pt x="191446" y="175396"/>
                  <a:pt x="181128" y="181672"/>
                  <a:pt x="174752" y="191236"/>
                </a:cubicBezTo>
                <a:cubicBezTo>
                  <a:pt x="164248" y="206992"/>
                  <a:pt x="171258" y="201883"/>
                  <a:pt x="154432" y="207492"/>
                </a:cubicBezTo>
                <a:cubicBezTo>
                  <a:pt x="151723" y="211556"/>
                  <a:pt x="149758" y="216230"/>
                  <a:pt x="146304" y="219684"/>
                </a:cubicBezTo>
                <a:cubicBezTo>
                  <a:pt x="136644" y="229344"/>
                  <a:pt x="121800" y="231916"/>
                  <a:pt x="109728" y="235940"/>
                </a:cubicBezTo>
                <a:lnTo>
                  <a:pt x="97536" y="240004"/>
                </a:lnTo>
                <a:cubicBezTo>
                  <a:pt x="85344" y="238649"/>
                  <a:pt x="72989" y="238346"/>
                  <a:pt x="60960" y="235940"/>
                </a:cubicBezTo>
                <a:cubicBezTo>
                  <a:pt x="52559" y="234260"/>
                  <a:pt x="44704" y="230521"/>
                  <a:pt x="36576" y="227812"/>
                </a:cubicBezTo>
                <a:lnTo>
                  <a:pt x="24384" y="223748"/>
                </a:lnTo>
                <a:cubicBezTo>
                  <a:pt x="21675" y="219684"/>
                  <a:pt x="17441" y="216294"/>
                  <a:pt x="16256" y="211556"/>
                </a:cubicBezTo>
                <a:cubicBezTo>
                  <a:pt x="6484" y="172467"/>
                  <a:pt x="25658" y="170491"/>
                  <a:pt x="0" y="179044"/>
                </a:cubicBezTo>
                <a:cubicBezTo>
                  <a:pt x="1355" y="184463"/>
                  <a:pt x="966" y="190653"/>
                  <a:pt x="4064" y="195300"/>
                </a:cubicBezTo>
                <a:cubicBezTo>
                  <a:pt x="6773" y="199364"/>
                  <a:pt x="15196" y="198660"/>
                  <a:pt x="16256" y="203428"/>
                </a:cubicBezTo>
                <a:cubicBezTo>
                  <a:pt x="18334" y="212779"/>
                  <a:pt x="14515" y="222583"/>
                  <a:pt x="12192" y="231876"/>
                </a:cubicBezTo>
                <a:cubicBezTo>
                  <a:pt x="11206" y="235819"/>
                  <a:pt x="12192" y="223748"/>
                  <a:pt x="12192" y="219684"/>
                </a:cubicBezTo>
                <a:lnTo>
                  <a:pt x="16256" y="227812"/>
                </a:ln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/>
          <p:cNvSpPr/>
          <p:nvPr/>
        </p:nvSpPr>
        <p:spPr>
          <a:xfrm>
            <a:off x="2816352" y="402336"/>
            <a:ext cx="264160" cy="199136"/>
          </a:xfrm>
          <a:custGeom>
            <a:avLst/>
            <a:gdLst>
              <a:gd name="connsiteX0" fmla="*/ 0 w 264160"/>
              <a:gd name="connsiteY0" fmla="*/ 0 h 199136"/>
              <a:gd name="connsiteX1" fmla="*/ 264160 w 264160"/>
              <a:gd name="connsiteY1" fmla="*/ 154432 h 199136"/>
              <a:gd name="connsiteX2" fmla="*/ 239776 w 264160"/>
              <a:gd name="connsiteY2" fmla="*/ 199136 h 199136"/>
              <a:gd name="connsiteX3" fmla="*/ 142240 w 264160"/>
              <a:gd name="connsiteY3" fmla="*/ 178816 h 199136"/>
              <a:gd name="connsiteX4" fmla="*/ 0 w 264160"/>
              <a:gd name="connsiteY4" fmla="*/ 0 h 199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4160" h="199136">
                <a:moveTo>
                  <a:pt x="0" y="0"/>
                </a:moveTo>
                <a:lnTo>
                  <a:pt x="264160" y="154432"/>
                </a:lnTo>
                <a:lnTo>
                  <a:pt x="239776" y="199136"/>
                </a:lnTo>
                <a:lnTo>
                  <a:pt x="142240" y="1788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/>
          <p:cNvSpPr/>
          <p:nvPr/>
        </p:nvSpPr>
        <p:spPr>
          <a:xfrm>
            <a:off x="3043936" y="300736"/>
            <a:ext cx="146304" cy="300736"/>
          </a:xfrm>
          <a:custGeom>
            <a:avLst/>
            <a:gdLst>
              <a:gd name="connsiteX0" fmla="*/ 101600 w 146304"/>
              <a:gd name="connsiteY0" fmla="*/ 0 h 300736"/>
              <a:gd name="connsiteX1" fmla="*/ 146304 w 146304"/>
              <a:gd name="connsiteY1" fmla="*/ 174752 h 300736"/>
              <a:gd name="connsiteX2" fmla="*/ 60960 w 146304"/>
              <a:gd name="connsiteY2" fmla="*/ 300736 h 300736"/>
              <a:gd name="connsiteX3" fmla="*/ 0 w 146304"/>
              <a:gd name="connsiteY3" fmla="*/ 178816 h 300736"/>
              <a:gd name="connsiteX4" fmla="*/ 101600 w 146304"/>
              <a:gd name="connsiteY4" fmla="*/ 0 h 300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6304" h="300736">
                <a:moveTo>
                  <a:pt x="101600" y="0"/>
                </a:moveTo>
                <a:lnTo>
                  <a:pt x="146304" y="174752"/>
                </a:lnTo>
                <a:lnTo>
                  <a:pt x="60960" y="300736"/>
                </a:lnTo>
                <a:lnTo>
                  <a:pt x="0" y="178816"/>
                </a:lnTo>
                <a:lnTo>
                  <a:pt x="10160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84" name="Picture 4" descr="Image result for huygens principle images reflec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05"/>
          <a:stretch/>
        </p:blipFill>
        <p:spPr bwMode="auto">
          <a:xfrm>
            <a:off x="105664" y="2268420"/>
            <a:ext cx="2381504" cy="51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849376" y="2796032"/>
            <a:ext cx="7839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reflection</a:t>
            </a:r>
            <a:endParaRPr lang="en-US" sz="1200" dirty="0"/>
          </a:p>
        </p:txBody>
      </p:sp>
      <p:pic>
        <p:nvPicPr>
          <p:cNvPr id="20486" name="Picture 6" descr="Image result for huygens principle images refractio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31" t="10377" r="21250" b="4306"/>
          <a:stretch/>
        </p:blipFill>
        <p:spPr bwMode="auto">
          <a:xfrm>
            <a:off x="3316224" y="1930400"/>
            <a:ext cx="1137920" cy="1202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478784" y="1930400"/>
            <a:ext cx="272288" cy="35356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988816" y="2676144"/>
            <a:ext cx="152400" cy="3921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: Shape 21"/>
          <p:cNvSpPr/>
          <p:nvPr/>
        </p:nvSpPr>
        <p:spPr>
          <a:xfrm>
            <a:off x="268224" y="2288032"/>
            <a:ext cx="199136" cy="280416"/>
          </a:xfrm>
          <a:custGeom>
            <a:avLst/>
            <a:gdLst>
              <a:gd name="connsiteX0" fmla="*/ 0 w 199136"/>
              <a:gd name="connsiteY0" fmla="*/ 0 h 280416"/>
              <a:gd name="connsiteX1" fmla="*/ 199136 w 199136"/>
              <a:gd name="connsiteY1" fmla="*/ 121920 h 280416"/>
              <a:gd name="connsiteX2" fmla="*/ 158496 w 199136"/>
              <a:gd name="connsiteY2" fmla="*/ 247904 h 280416"/>
              <a:gd name="connsiteX3" fmla="*/ 36576 w 199136"/>
              <a:gd name="connsiteY3" fmla="*/ 280416 h 280416"/>
              <a:gd name="connsiteX4" fmla="*/ 0 w 199136"/>
              <a:gd name="connsiteY4" fmla="*/ 0 h 28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136" h="280416">
                <a:moveTo>
                  <a:pt x="0" y="0"/>
                </a:moveTo>
                <a:lnTo>
                  <a:pt x="199136" y="121920"/>
                </a:lnTo>
                <a:lnTo>
                  <a:pt x="158496" y="247904"/>
                </a:lnTo>
                <a:lnTo>
                  <a:pt x="36576" y="2804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: Shape 28"/>
          <p:cNvSpPr/>
          <p:nvPr/>
        </p:nvSpPr>
        <p:spPr>
          <a:xfrm>
            <a:off x="904240" y="2363216"/>
            <a:ext cx="199136" cy="280416"/>
          </a:xfrm>
          <a:custGeom>
            <a:avLst/>
            <a:gdLst>
              <a:gd name="connsiteX0" fmla="*/ 0 w 199136"/>
              <a:gd name="connsiteY0" fmla="*/ 0 h 280416"/>
              <a:gd name="connsiteX1" fmla="*/ 199136 w 199136"/>
              <a:gd name="connsiteY1" fmla="*/ 121920 h 280416"/>
              <a:gd name="connsiteX2" fmla="*/ 158496 w 199136"/>
              <a:gd name="connsiteY2" fmla="*/ 247904 h 280416"/>
              <a:gd name="connsiteX3" fmla="*/ 36576 w 199136"/>
              <a:gd name="connsiteY3" fmla="*/ 280416 h 280416"/>
              <a:gd name="connsiteX4" fmla="*/ 0 w 199136"/>
              <a:gd name="connsiteY4" fmla="*/ 0 h 28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136" h="280416">
                <a:moveTo>
                  <a:pt x="0" y="0"/>
                </a:moveTo>
                <a:lnTo>
                  <a:pt x="199136" y="121920"/>
                </a:lnTo>
                <a:lnTo>
                  <a:pt x="158496" y="247904"/>
                </a:lnTo>
                <a:lnTo>
                  <a:pt x="36576" y="2804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: Shape 29"/>
          <p:cNvSpPr/>
          <p:nvPr/>
        </p:nvSpPr>
        <p:spPr>
          <a:xfrm>
            <a:off x="1400048" y="2342896"/>
            <a:ext cx="199136" cy="280416"/>
          </a:xfrm>
          <a:custGeom>
            <a:avLst/>
            <a:gdLst>
              <a:gd name="connsiteX0" fmla="*/ 0 w 199136"/>
              <a:gd name="connsiteY0" fmla="*/ 0 h 280416"/>
              <a:gd name="connsiteX1" fmla="*/ 199136 w 199136"/>
              <a:gd name="connsiteY1" fmla="*/ 121920 h 280416"/>
              <a:gd name="connsiteX2" fmla="*/ 158496 w 199136"/>
              <a:gd name="connsiteY2" fmla="*/ 247904 h 280416"/>
              <a:gd name="connsiteX3" fmla="*/ 36576 w 199136"/>
              <a:gd name="connsiteY3" fmla="*/ 280416 h 280416"/>
              <a:gd name="connsiteX4" fmla="*/ 0 w 199136"/>
              <a:gd name="connsiteY4" fmla="*/ 0 h 28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136" h="280416">
                <a:moveTo>
                  <a:pt x="0" y="0"/>
                </a:moveTo>
                <a:lnTo>
                  <a:pt x="199136" y="121920"/>
                </a:lnTo>
                <a:lnTo>
                  <a:pt x="158496" y="247904"/>
                </a:lnTo>
                <a:lnTo>
                  <a:pt x="36576" y="2804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: Shape 30"/>
          <p:cNvSpPr/>
          <p:nvPr/>
        </p:nvSpPr>
        <p:spPr>
          <a:xfrm>
            <a:off x="2062480" y="2261616"/>
            <a:ext cx="199136" cy="280416"/>
          </a:xfrm>
          <a:custGeom>
            <a:avLst/>
            <a:gdLst>
              <a:gd name="connsiteX0" fmla="*/ 0 w 199136"/>
              <a:gd name="connsiteY0" fmla="*/ 0 h 280416"/>
              <a:gd name="connsiteX1" fmla="*/ 199136 w 199136"/>
              <a:gd name="connsiteY1" fmla="*/ 121920 h 280416"/>
              <a:gd name="connsiteX2" fmla="*/ 158496 w 199136"/>
              <a:gd name="connsiteY2" fmla="*/ 247904 h 280416"/>
              <a:gd name="connsiteX3" fmla="*/ 36576 w 199136"/>
              <a:gd name="connsiteY3" fmla="*/ 280416 h 280416"/>
              <a:gd name="connsiteX4" fmla="*/ 0 w 199136"/>
              <a:gd name="connsiteY4" fmla="*/ 0 h 28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136" h="280416">
                <a:moveTo>
                  <a:pt x="0" y="0"/>
                </a:moveTo>
                <a:lnTo>
                  <a:pt x="199136" y="121920"/>
                </a:lnTo>
                <a:lnTo>
                  <a:pt x="158496" y="247904"/>
                </a:lnTo>
                <a:lnTo>
                  <a:pt x="36576" y="28041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47904" y="2316480"/>
            <a:ext cx="180848" cy="2661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804672" y="2393696"/>
            <a:ext cx="203200" cy="2600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1489279" y="2426208"/>
            <a:ext cx="176961" cy="19913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2121231" y="2355088"/>
            <a:ext cx="152577" cy="19507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850896" y="2871216"/>
            <a:ext cx="7952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refraction</a:t>
            </a:r>
            <a:endParaRPr lang="en-US" sz="1200" dirty="0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1450671" y="1398016"/>
            <a:ext cx="296849" cy="20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997535" y="997712"/>
            <a:ext cx="296849" cy="20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3466415" y="1233424"/>
            <a:ext cx="276529" cy="1767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145359" y="1505712"/>
            <a:ext cx="191185" cy="29870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523488" y="646176"/>
            <a:ext cx="276352" cy="15036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3182112" y="174752"/>
            <a:ext cx="166624" cy="2844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1448639" y="1005840"/>
            <a:ext cx="296849" cy="20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1432383" y="599440"/>
            <a:ext cx="296849" cy="20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1005663" y="1387856"/>
            <a:ext cx="296849" cy="20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999567" y="605536"/>
            <a:ext cx="296849" cy="20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325694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Image result for huygens principle images diffrac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9" t="4533" r="3424" b="6953"/>
          <a:stretch/>
        </p:blipFill>
        <p:spPr bwMode="auto">
          <a:xfrm>
            <a:off x="422656" y="369824"/>
            <a:ext cx="1687590" cy="979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503168" y="353568"/>
            <a:ext cx="45719" cy="55676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239008" y="357632"/>
            <a:ext cx="8128" cy="174752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525520" y="908304"/>
            <a:ext cx="4064" cy="120294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52496" y="363728"/>
            <a:ext cx="8128" cy="174752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: Shape 12"/>
          <p:cNvSpPr/>
          <p:nvPr/>
        </p:nvSpPr>
        <p:spPr>
          <a:xfrm>
            <a:off x="3576320" y="865632"/>
            <a:ext cx="288544" cy="1235456"/>
          </a:xfrm>
          <a:custGeom>
            <a:avLst/>
            <a:gdLst>
              <a:gd name="connsiteX0" fmla="*/ 0 w 272938"/>
              <a:gd name="connsiteY0" fmla="*/ 0 h 914400"/>
              <a:gd name="connsiteX1" fmla="*/ 199136 w 272938"/>
              <a:gd name="connsiteY1" fmla="*/ 101600 h 914400"/>
              <a:gd name="connsiteX2" fmla="*/ 264160 w 272938"/>
              <a:gd name="connsiteY2" fmla="*/ 373888 h 914400"/>
              <a:gd name="connsiteX3" fmla="*/ 272288 w 272938"/>
              <a:gd name="connsiteY3" fmla="*/ 914400 h 914400"/>
              <a:gd name="connsiteX4" fmla="*/ 272288 w 272938"/>
              <a:gd name="connsiteY4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938" h="914400">
                <a:moveTo>
                  <a:pt x="0" y="0"/>
                </a:moveTo>
                <a:cubicBezTo>
                  <a:pt x="77554" y="19642"/>
                  <a:pt x="155109" y="39285"/>
                  <a:pt x="199136" y="101600"/>
                </a:cubicBezTo>
                <a:cubicBezTo>
                  <a:pt x="243163" y="163915"/>
                  <a:pt x="251968" y="238421"/>
                  <a:pt x="264160" y="373888"/>
                </a:cubicBezTo>
                <a:cubicBezTo>
                  <a:pt x="276352" y="509355"/>
                  <a:pt x="272288" y="914400"/>
                  <a:pt x="272288" y="914400"/>
                </a:cubicBezTo>
                <a:lnTo>
                  <a:pt x="272288" y="914400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/>
          <p:cNvSpPr/>
          <p:nvPr/>
        </p:nvSpPr>
        <p:spPr>
          <a:xfrm>
            <a:off x="3826256" y="735584"/>
            <a:ext cx="288544" cy="1357376"/>
          </a:xfrm>
          <a:custGeom>
            <a:avLst/>
            <a:gdLst>
              <a:gd name="connsiteX0" fmla="*/ 0 w 272938"/>
              <a:gd name="connsiteY0" fmla="*/ 0 h 914400"/>
              <a:gd name="connsiteX1" fmla="*/ 199136 w 272938"/>
              <a:gd name="connsiteY1" fmla="*/ 101600 h 914400"/>
              <a:gd name="connsiteX2" fmla="*/ 264160 w 272938"/>
              <a:gd name="connsiteY2" fmla="*/ 373888 h 914400"/>
              <a:gd name="connsiteX3" fmla="*/ 272288 w 272938"/>
              <a:gd name="connsiteY3" fmla="*/ 914400 h 914400"/>
              <a:gd name="connsiteX4" fmla="*/ 272288 w 272938"/>
              <a:gd name="connsiteY4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938" h="914400">
                <a:moveTo>
                  <a:pt x="0" y="0"/>
                </a:moveTo>
                <a:cubicBezTo>
                  <a:pt x="77554" y="19642"/>
                  <a:pt x="155109" y="39285"/>
                  <a:pt x="199136" y="101600"/>
                </a:cubicBezTo>
                <a:cubicBezTo>
                  <a:pt x="243163" y="163915"/>
                  <a:pt x="251968" y="238421"/>
                  <a:pt x="264160" y="373888"/>
                </a:cubicBezTo>
                <a:cubicBezTo>
                  <a:pt x="276352" y="509355"/>
                  <a:pt x="272288" y="914400"/>
                  <a:pt x="272288" y="914400"/>
                </a:cubicBezTo>
                <a:lnTo>
                  <a:pt x="272288" y="914400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/>
          <p:cNvSpPr/>
          <p:nvPr/>
        </p:nvSpPr>
        <p:spPr>
          <a:xfrm>
            <a:off x="4011168" y="581152"/>
            <a:ext cx="345440" cy="1503680"/>
          </a:xfrm>
          <a:custGeom>
            <a:avLst/>
            <a:gdLst>
              <a:gd name="connsiteX0" fmla="*/ 0 w 272938"/>
              <a:gd name="connsiteY0" fmla="*/ 0 h 914400"/>
              <a:gd name="connsiteX1" fmla="*/ 199136 w 272938"/>
              <a:gd name="connsiteY1" fmla="*/ 101600 h 914400"/>
              <a:gd name="connsiteX2" fmla="*/ 264160 w 272938"/>
              <a:gd name="connsiteY2" fmla="*/ 373888 h 914400"/>
              <a:gd name="connsiteX3" fmla="*/ 272288 w 272938"/>
              <a:gd name="connsiteY3" fmla="*/ 914400 h 914400"/>
              <a:gd name="connsiteX4" fmla="*/ 272288 w 272938"/>
              <a:gd name="connsiteY4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938" h="914400">
                <a:moveTo>
                  <a:pt x="0" y="0"/>
                </a:moveTo>
                <a:cubicBezTo>
                  <a:pt x="77554" y="19642"/>
                  <a:pt x="155109" y="39285"/>
                  <a:pt x="199136" y="101600"/>
                </a:cubicBezTo>
                <a:cubicBezTo>
                  <a:pt x="243163" y="163915"/>
                  <a:pt x="251968" y="238421"/>
                  <a:pt x="264160" y="373888"/>
                </a:cubicBezTo>
                <a:cubicBezTo>
                  <a:pt x="276352" y="509355"/>
                  <a:pt x="272288" y="914400"/>
                  <a:pt x="272288" y="914400"/>
                </a:cubicBezTo>
                <a:lnTo>
                  <a:pt x="272288" y="914400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987040" y="743712"/>
            <a:ext cx="438912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013456" y="1265936"/>
            <a:ext cx="438912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991104" y="1808480"/>
            <a:ext cx="438912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950208" y="1784096"/>
            <a:ext cx="357632" cy="284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3933952" y="1328928"/>
            <a:ext cx="377952" cy="7315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893312" y="548640"/>
            <a:ext cx="329184" cy="32105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631696" y="896112"/>
            <a:ext cx="45719" cy="55676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637792" y="264160"/>
            <a:ext cx="45719" cy="55676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49504" y="1320800"/>
            <a:ext cx="9509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hadow region</a:t>
            </a:r>
            <a:endParaRPr lang="en-US" sz="1000" dirty="0"/>
          </a:p>
        </p:txBody>
      </p:sp>
      <p:sp>
        <p:nvSpPr>
          <p:cNvPr id="35" name="TextBox 34"/>
          <p:cNvSpPr txBox="1"/>
          <p:nvPr/>
        </p:nvSpPr>
        <p:spPr>
          <a:xfrm>
            <a:off x="3562096" y="262128"/>
            <a:ext cx="9509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hadow region</a:t>
            </a:r>
            <a:endParaRPr lang="en-US" sz="1000" dirty="0"/>
          </a:p>
        </p:txBody>
      </p:sp>
      <p:sp>
        <p:nvSpPr>
          <p:cNvPr id="36" name="TextBox 35"/>
          <p:cNvSpPr txBox="1"/>
          <p:nvPr/>
        </p:nvSpPr>
        <p:spPr>
          <a:xfrm>
            <a:off x="1670304" y="1292352"/>
            <a:ext cx="9509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hadow region</a:t>
            </a:r>
            <a:endParaRPr lang="en-US" sz="1000" dirty="0"/>
          </a:p>
        </p:txBody>
      </p:sp>
      <p:sp>
        <p:nvSpPr>
          <p:cNvPr id="37" name="TextBox 36"/>
          <p:cNvSpPr txBox="1"/>
          <p:nvPr/>
        </p:nvSpPr>
        <p:spPr>
          <a:xfrm>
            <a:off x="1686560" y="178816"/>
            <a:ext cx="9509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shadow region</a:t>
            </a:r>
            <a:endParaRPr lang="en-US" sz="1000" dirty="0"/>
          </a:p>
        </p:txBody>
      </p:sp>
      <p:cxnSp>
        <p:nvCxnSpPr>
          <p:cNvPr id="21504" name="Straight Connector 21503"/>
          <p:cNvCxnSpPr/>
          <p:nvPr/>
        </p:nvCxnSpPr>
        <p:spPr>
          <a:xfrm>
            <a:off x="781968" y="1117600"/>
            <a:ext cx="40304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88064" y="611632"/>
            <a:ext cx="40304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690624" y="898144"/>
            <a:ext cx="53644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698752" y="824992"/>
            <a:ext cx="53644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519424" y="918464"/>
            <a:ext cx="53644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110039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Image result for images diffraction around imag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08" b="22957"/>
          <a:stretch/>
        </p:blipFill>
        <p:spPr bwMode="auto">
          <a:xfrm>
            <a:off x="205868" y="308864"/>
            <a:ext cx="2023866" cy="759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Image result for images diffraction around imag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06"/>
          <a:stretch/>
        </p:blipFill>
        <p:spPr bwMode="auto">
          <a:xfrm>
            <a:off x="117857" y="1380063"/>
            <a:ext cx="2251456" cy="765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536" y="2194560"/>
            <a:ext cx="746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ide gap</a:t>
            </a:r>
          </a:p>
          <a:p>
            <a:r>
              <a:rPr lang="en-AU" sz="1200" dirty="0"/>
              <a:t>   </a:t>
            </a:r>
            <a:r>
              <a:rPr lang="en-AU" sz="1200" i="1" dirty="0">
                <a:sym typeface="Symbol" panose="05050102010706020507" pitchFamily="18" charset="2"/>
              </a:rPr>
              <a:t></a:t>
            </a:r>
            <a:r>
              <a:rPr lang="en-AU" sz="1200" dirty="0">
                <a:sym typeface="Symbol" panose="05050102010706020507" pitchFamily="18" charset="2"/>
              </a:rPr>
              <a:t> &lt;&lt;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9088" y="2204720"/>
            <a:ext cx="892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arrow gap</a:t>
            </a:r>
          </a:p>
          <a:p>
            <a:r>
              <a:rPr lang="en-AU" sz="1200" dirty="0"/>
              <a:t>    </a:t>
            </a:r>
            <a:r>
              <a:rPr lang="en-AU" sz="1200" i="1" dirty="0">
                <a:sym typeface="Symbol" panose="05050102010706020507" pitchFamily="18" charset="2"/>
              </a:rPr>
              <a:t></a:t>
            </a:r>
            <a:r>
              <a:rPr lang="en-AU" sz="1200" dirty="0">
                <a:sym typeface="Symbol" panose="05050102010706020507" pitchFamily="18" charset="2"/>
              </a:rPr>
              <a:t> &gt;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97152" y="1556512"/>
            <a:ext cx="45719" cy="2235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7312" y="1826768"/>
            <a:ext cx="45719" cy="2235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16560" y="1903984"/>
            <a:ext cx="45719" cy="2235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0624" y="1461008"/>
            <a:ext cx="45719" cy="2235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34112" y="117449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ym typeface="Symbol" panose="05050102010706020507" pitchFamily="18" charset="2"/>
              </a:rPr>
              <a:t>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8224" y="1414272"/>
            <a:ext cx="4064" cy="20320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63296" y="1458976"/>
            <a:ext cx="158496" cy="31292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36448" y="118262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06864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diffraction resolution imag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25" b="10455"/>
          <a:stretch/>
        </p:blipFill>
        <p:spPr bwMode="auto">
          <a:xfrm>
            <a:off x="2584703" y="343711"/>
            <a:ext cx="1845057" cy="90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electron microscope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60" y="1840992"/>
            <a:ext cx="1217144" cy="98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6944" y="2840736"/>
            <a:ext cx="1743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lectron micrograph</a:t>
            </a:r>
          </a:p>
          <a:p>
            <a:r>
              <a:rPr lang="en-AU" sz="1200" dirty="0"/>
              <a:t>head of a yellow dung fly</a:t>
            </a:r>
            <a:endParaRPr lang="en-US" sz="1200" dirty="0"/>
          </a:p>
        </p:txBody>
      </p:sp>
      <p:pic>
        <p:nvPicPr>
          <p:cNvPr id="23558" name="Picture 6" descr="Image result for image mites on ski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00"/>
          <a:stretch/>
        </p:blipFill>
        <p:spPr bwMode="auto">
          <a:xfrm>
            <a:off x="2036064" y="1849121"/>
            <a:ext cx="1472715" cy="102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45792" y="2923946"/>
            <a:ext cx="12602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200" dirty="0"/>
              <a:t>mites on our ski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2040503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38176" y="1036320"/>
            <a:ext cx="97536" cy="9753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32080" y="1761744"/>
            <a:ext cx="97536" cy="9753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406144" y="820928"/>
            <a:ext cx="45719" cy="4571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4" idx="6"/>
            <a:endCxn id="6" idx="2"/>
          </p:cNvCxnSpPr>
          <p:nvPr/>
        </p:nvCxnSpPr>
        <p:spPr>
          <a:xfrm flipV="1">
            <a:off x="235712" y="843788"/>
            <a:ext cx="1170432" cy="2413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6"/>
          </p:cNvCxnSpPr>
          <p:nvPr/>
        </p:nvCxnSpPr>
        <p:spPr>
          <a:xfrm flipV="1">
            <a:off x="229616" y="869696"/>
            <a:ext cx="1156208" cy="9408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041904" y="5059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=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6896" y="1836928"/>
            <a:ext cx="3064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</a:t>
            </a:r>
            <a:r>
              <a:rPr lang="en-AU" sz="1200" baseline="-25000" dirty="0"/>
              <a:t>1</a:t>
            </a:r>
            <a:endParaRPr lang="en-US" sz="1200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46736" y="1103376"/>
            <a:ext cx="3064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</a:t>
            </a:r>
            <a:r>
              <a:rPr lang="en-AU" sz="1200" baseline="-25000" dirty="0"/>
              <a:t>1</a:t>
            </a:r>
            <a:endParaRPr lang="en-US" sz="12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573024" y="711200"/>
            <a:ext cx="316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d</a:t>
            </a:r>
            <a:r>
              <a:rPr lang="en-AU" sz="1200" baseline="-25000" dirty="0"/>
              <a:t>1</a:t>
            </a:r>
            <a:endParaRPr lang="en-US" sz="1200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1410208" y="690880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</a:t>
            </a:r>
            <a:endParaRPr lang="en-US" sz="1200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818896" y="1229360"/>
            <a:ext cx="316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d</a:t>
            </a:r>
            <a:r>
              <a:rPr lang="en-AU" sz="1200" baseline="-25000" dirty="0"/>
              <a:t>2</a:t>
            </a:r>
            <a:endParaRPr lang="en-US" sz="1200" baseline="-25000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1751584" y="364424"/>
            <a:ext cx="1227328" cy="306136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1633728" y="56896"/>
            <a:ext cx="2024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onstructive interference at P</a:t>
            </a:r>
            <a:endParaRPr lang="en-US" sz="1200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1757680" y="671256"/>
            <a:ext cx="1227328" cy="306136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2180336" y="558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</a:t>
            </a:r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3295904" y="372552"/>
            <a:ext cx="1227328" cy="590616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4596384" y="666496"/>
            <a:ext cx="38608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527296" y="658368"/>
            <a:ext cx="4235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time</a:t>
            </a:r>
            <a:endParaRPr lang="en-US" sz="1000" dirty="0"/>
          </a:p>
        </p:txBody>
      </p:sp>
      <p:sp>
        <p:nvSpPr>
          <p:cNvPr id="44" name="TextBox 43"/>
          <p:cNvSpPr txBox="1"/>
          <p:nvPr/>
        </p:nvSpPr>
        <p:spPr>
          <a:xfrm>
            <a:off x="1743456" y="991616"/>
            <a:ext cx="15633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th length difference</a:t>
            </a:r>
            <a:endParaRPr lang="en-US" sz="12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62481"/>
              </p:ext>
            </p:extLst>
          </p:nvPr>
        </p:nvGraphicFramePr>
        <p:xfrm>
          <a:off x="1437259" y="1282510"/>
          <a:ext cx="327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4" imgW="3276360" imgH="342720" progId="Equation.DSMT4">
                  <p:embed/>
                </p:oleObj>
              </mc:Choice>
              <mc:Fallback>
                <p:oleObj name="Equation" r:id="rId4" imgW="3276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7259" y="1282510"/>
                        <a:ext cx="327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027680" y="214579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=</a:t>
            </a:r>
            <a:endParaRPr lang="en-US" dirty="0"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>
            <a:off x="1737360" y="2004248"/>
            <a:ext cx="1227328" cy="306136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1631696" y="1700784"/>
            <a:ext cx="19552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destructive interference at P</a:t>
            </a:r>
            <a:endParaRPr lang="en-US" sz="1200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3"/>
          <a:srcRect l="9456" t="4695" r="6760" b="8054"/>
          <a:stretch/>
        </p:blipFill>
        <p:spPr>
          <a:xfrm flipV="1">
            <a:off x="1755648" y="2315144"/>
            <a:ext cx="1227328" cy="306136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>
            <a:off x="2288032" y="21214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4541520" y="2424176"/>
            <a:ext cx="38608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496816" y="2416048"/>
            <a:ext cx="4235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time</a:t>
            </a:r>
            <a:endParaRPr lang="en-US" sz="1000" dirty="0"/>
          </a:p>
        </p:txBody>
      </p:sp>
      <p:sp>
        <p:nvSpPr>
          <p:cNvPr id="56" name="TextBox 55"/>
          <p:cNvSpPr txBox="1"/>
          <p:nvPr/>
        </p:nvSpPr>
        <p:spPr>
          <a:xfrm>
            <a:off x="1708912" y="2684272"/>
            <a:ext cx="15633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th length difference</a:t>
            </a:r>
            <a:endParaRPr lang="en-US" sz="1200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96472"/>
              </p:ext>
            </p:extLst>
          </p:nvPr>
        </p:nvGraphicFramePr>
        <p:xfrm>
          <a:off x="751586" y="3044508"/>
          <a:ext cx="400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6" imgW="4000320" imgH="342720" progId="Equation.DSMT4">
                  <p:embed/>
                </p:oleObj>
              </mc:Choice>
              <mc:Fallback>
                <p:oleObj name="Equation" r:id="rId6" imgW="4000320" imgH="34272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586" y="3044508"/>
                        <a:ext cx="400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/>
          <p:cNvCxnSpPr/>
          <p:nvPr/>
        </p:nvCxnSpPr>
        <p:spPr>
          <a:xfrm>
            <a:off x="3328416" y="2336800"/>
            <a:ext cx="1150112" cy="4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438144" y="906272"/>
            <a:ext cx="11278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aves in phase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3391408" y="2294128"/>
            <a:ext cx="982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aves out of</a:t>
            </a:r>
          </a:p>
          <a:p>
            <a:r>
              <a:rPr lang="en-AU" sz="1200" dirty="0"/>
              <a:t>phase by  </a:t>
            </a:r>
            <a:r>
              <a:rPr lang="en-AU" sz="1200" i="1" dirty="0">
                <a:sym typeface="Symbol" panose="05050102010706020507" pitchFamily="18" charset="2"/>
              </a:rPr>
              <a:t>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32190520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/>
          <a:srcRect l="27585" t="8241" r="24138" b="13900"/>
          <a:stretch/>
        </p:blipFill>
        <p:spPr>
          <a:xfrm>
            <a:off x="1332991" y="617727"/>
            <a:ext cx="1524001" cy="150368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91008" y="434848"/>
            <a:ext cx="377952" cy="581152"/>
            <a:chOff x="467360" y="1332992"/>
            <a:chExt cx="377952" cy="581152"/>
          </a:xfrm>
        </p:grpSpPr>
        <p:sp>
          <p:nvSpPr>
            <p:cNvPr id="7" name="Rectangle 6"/>
            <p:cNvSpPr/>
            <p:nvPr/>
          </p:nvSpPr>
          <p:spPr>
            <a:xfrm>
              <a:off x="467360" y="1332992"/>
              <a:ext cx="373888" cy="581152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: Shape 5"/>
            <p:cNvSpPr/>
            <p:nvPr/>
          </p:nvSpPr>
          <p:spPr>
            <a:xfrm>
              <a:off x="475488" y="1337056"/>
              <a:ext cx="369824" cy="577088"/>
            </a:xfrm>
            <a:custGeom>
              <a:avLst/>
              <a:gdLst>
                <a:gd name="connsiteX0" fmla="*/ 0 w 2170176"/>
                <a:gd name="connsiteY0" fmla="*/ 711200 h 2166112"/>
                <a:gd name="connsiteX1" fmla="*/ 0 w 2170176"/>
                <a:gd name="connsiteY1" fmla="*/ 1450848 h 2166112"/>
                <a:gd name="connsiteX2" fmla="*/ 723392 w 2170176"/>
                <a:gd name="connsiteY2" fmla="*/ 1446784 h 2166112"/>
                <a:gd name="connsiteX3" fmla="*/ 723392 w 2170176"/>
                <a:gd name="connsiteY3" fmla="*/ 2166112 h 2166112"/>
                <a:gd name="connsiteX4" fmla="*/ 1446784 w 2170176"/>
                <a:gd name="connsiteY4" fmla="*/ 2157984 h 2166112"/>
                <a:gd name="connsiteX5" fmla="*/ 1438656 w 2170176"/>
                <a:gd name="connsiteY5" fmla="*/ 1434592 h 2166112"/>
                <a:gd name="connsiteX6" fmla="*/ 2162048 w 2170176"/>
                <a:gd name="connsiteY6" fmla="*/ 1434592 h 2166112"/>
                <a:gd name="connsiteX7" fmla="*/ 2170176 w 2170176"/>
                <a:gd name="connsiteY7" fmla="*/ 719328 h 2166112"/>
                <a:gd name="connsiteX8" fmla="*/ 1438656 w 2170176"/>
                <a:gd name="connsiteY8" fmla="*/ 723392 h 2166112"/>
                <a:gd name="connsiteX9" fmla="*/ 1438656 w 2170176"/>
                <a:gd name="connsiteY9" fmla="*/ 0 h 2166112"/>
                <a:gd name="connsiteX10" fmla="*/ 715264 w 2170176"/>
                <a:gd name="connsiteY10" fmla="*/ 4064 h 2166112"/>
                <a:gd name="connsiteX11" fmla="*/ 723392 w 2170176"/>
                <a:gd name="connsiteY11" fmla="*/ 727456 h 2166112"/>
                <a:gd name="connsiteX12" fmla="*/ 0 w 2170176"/>
                <a:gd name="connsiteY12" fmla="*/ 711200 h 2166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170176" h="2166112">
                  <a:moveTo>
                    <a:pt x="0" y="711200"/>
                  </a:moveTo>
                  <a:lnTo>
                    <a:pt x="0" y="1450848"/>
                  </a:lnTo>
                  <a:lnTo>
                    <a:pt x="723392" y="1446784"/>
                  </a:lnTo>
                  <a:lnTo>
                    <a:pt x="723392" y="2166112"/>
                  </a:lnTo>
                  <a:lnTo>
                    <a:pt x="1446784" y="2157984"/>
                  </a:lnTo>
                  <a:cubicBezTo>
                    <a:pt x="1444075" y="1916853"/>
                    <a:pt x="1441365" y="1675723"/>
                    <a:pt x="1438656" y="1434592"/>
                  </a:cubicBezTo>
                  <a:lnTo>
                    <a:pt x="2162048" y="1434592"/>
                  </a:lnTo>
                  <a:cubicBezTo>
                    <a:pt x="2164757" y="1196171"/>
                    <a:pt x="2167467" y="957749"/>
                    <a:pt x="2170176" y="719328"/>
                  </a:cubicBezTo>
                  <a:lnTo>
                    <a:pt x="1438656" y="723392"/>
                  </a:lnTo>
                  <a:lnTo>
                    <a:pt x="1438656" y="0"/>
                  </a:lnTo>
                  <a:lnTo>
                    <a:pt x="715264" y="4064"/>
                  </a:lnTo>
                  <a:cubicBezTo>
                    <a:pt x="717973" y="245195"/>
                    <a:pt x="720683" y="486325"/>
                    <a:pt x="723392" y="727456"/>
                  </a:cubicBezTo>
                  <a:lnTo>
                    <a:pt x="0" y="7112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>
            <a:off x="394208" y="727456"/>
            <a:ext cx="642112" cy="353568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73888" y="721360"/>
            <a:ext cx="14224" cy="51409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90144" y="690880"/>
            <a:ext cx="804672" cy="3657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99596" y="727639"/>
            <a:ext cx="807412" cy="182697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90144" y="731520"/>
            <a:ext cx="304800" cy="516128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1743" y="1053655"/>
            <a:ext cx="1892546" cy="942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98879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92608" y="524256"/>
            <a:ext cx="955040" cy="727456"/>
            <a:chOff x="365760" y="577088"/>
            <a:chExt cx="955040" cy="727456"/>
          </a:xfrm>
        </p:grpSpPr>
        <p:sp>
          <p:nvSpPr>
            <p:cNvPr id="4" name="Rectangle 3"/>
            <p:cNvSpPr/>
            <p:nvPr/>
          </p:nvSpPr>
          <p:spPr>
            <a:xfrm>
              <a:off x="365760" y="581152"/>
              <a:ext cx="946912" cy="715264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: Shape 4"/>
            <p:cNvSpPr/>
            <p:nvPr/>
          </p:nvSpPr>
          <p:spPr>
            <a:xfrm>
              <a:off x="377952" y="577088"/>
              <a:ext cx="942848" cy="727456"/>
            </a:xfrm>
            <a:custGeom>
              <a:avLst/>
              <a:gdLst>
                <a:gd name="connsiteX0" fmla="*/ 0 w 942848"/>
                <a:gd name="connsiteY0" fmla="*/ 0 h 727456"/>
                <a:gd name="connsiteX1" fmla="*/ 942848 w 942848"/>
                <a:gd name="connsiteY1" fmla="*/ 361696 h 727456"/>
                <a:gd name="connsiteX2" fmla="*/ 0 w 942848"/>
                <a:gd name="connsiteY2" fmla="*/ 727456 h 727456"/>
                <a:gd name="connsiteX3" fmla="*/ 0 w 942848"/>
                <a:gd name="connsiteY3" fmla="*/ 0 h 7274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2848" h="727456">
                  <a:moveTo>
                    <a:pt x="0" y="0"/>
                  </a:moveTo>
                  <a:lnTo>
                    <a:pt x="942848" y="361696"/>
                  </a:lnTo>
                  <a:lnTo>
                    <a:pt x="0" y="727456"/>
                  </a:lnTo>
                  <a:cubicBezTo>
                    <a:pt x="1355" y="486325"/>
                    <a:pt x="2709" y="245195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30938" t="17916" r="26339" b="17315"/>
          <a:stretch/>
        </p:blipFill>
        <p:spPr bwMode="auto">
          <a:xfrm>
            <a:off x="1836928" y="880177"/>
            <a:ext cx="1357376" cy="12859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3"/>
          <a:srcRect l="12125" t="13626" r="8921" b="12702"/>
          <a:stretch/>
        </p:blipFill>
        <p:spPr bwMode="auto">
          <a:xfrm>
            <a:off x="3326595" y="861156"/>
            <a:ext cx="1587710" cy="13234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621792" y="861568"/>
            <a:ext cx="833120" cy="556768"/>
            <a:chOff x="373888" y="690880"/>
            <a:chExt cx="833120" cy="556768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394208" y="727456"/>
              <a:ext cx="642112" cy="35356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373888" y="721360"/>
              <a:ext cx="14224" cy="51409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90144" y="690880"/>
              <a:ext cx="804672" cy="365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99596" y="727639"/>
              <a:ext cx="807412" cy="182697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390144" y="731520"/>
              <a:ext cx="304800" cy="51612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032936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2608" y="528320"/>
            <a:ext cx="946912" cy="715264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61696" y="743712"/>
            <a:ext cx="829056" cy="321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07136" y="829056"/>
            <a:ext cx="833120" cy="556768"/>
            <a:chOff x="373888" y="690880"/>
            <a:chExt cx="833120" cy="556768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394208" y="727456"/>
              <a:ext cx="642112" cy="35356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373888" y="721360"/>
              <a:ext cx="14224" cy="51409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90144" y="690880"/>
              <a:ext cx="804672" cy="365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99596" y="727639"/>
              <a:ext cx="807412" cy="182697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90144" y="731520"/>
              <a:ext cx="304800" cy="51612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/>
          <p:cNvPicPr/>
          <p:nvPr/>
        </p:nvPicPr>
        <p:blipFill rotWithShape="1">
          <a:blip r:embed="rId2"/>
          <a:srcRect l="25513" t="7500" r="22012" b="11111"/>
          <a:stretch/>
        </p:blipFill>
        <p:spPr bwMode="auto">
          <a:xfrm>
            <a:off x="1662176" y="386079"/>
            <a:ext cx="1211072" cy="103085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/>
          <p:cNvPicPr/>
          <p:nvPr/>
        </p:nvPicPr>
        <p:blipFill rotWithShape="1">
          <a:blip r:embed="rId3"/>
          <a:srcRect l="27257" t="19722" r="23264" b="8611"/>
          <a:stretch/>
        </p:blipFill>
        <p:spPr bwMode="auto">
          <a:xfrm>
            <a:off x="2929858" y="410463"/>
            <a:ext cx="1304830" cy="106413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530" name="Picture 2" descr="Image result for image diffraction from a circular apert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529" y="1737682"/>
            <a:ext cx="1278191" cy="128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55600" y="2078736"/>
            <a:ext cx="946912" cy="715264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24256" y="2198624"/>
            <a:ext cx="629920" cy="540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770128" y="2379472"/>
            <a:ext cx="833120" cy="556768"/>
            <a:chOff x="373888" y="690880"/>
            <a:chExt cx="833120" cy="556768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394208" y="727456"/>
              <a:ext cx="642112" cy="35356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373888" y="721360"/>
              <a:ext cx="14224" cy="51409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390144" y="690880"/>
              <a:ext cx="804672" cy="3657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399596" y="727639"/>
              <a:ext cx="807412" cy="18269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390144" y="731520"/>
              <a:ext cx="304800" cy="51612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3701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Christian Doppl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95807" y="971295"/>
            <a:ext cx="1070293" cy="103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9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552" y="686816"/>
            <a:ext cx="1345438" cy="1340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0" descr="Image result for clip art person listen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960" y="1349248"/>
            <a:ext cx="500317" cy="880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28565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903156" y="123080"/>
            <a:ext cx="2415107" cy="2458466"/>
            <a:chOff x="452308" y="488840"/>
            <a:chExt cx="2415107" cy="2458466"/>
          </a:xfrm>
        </p:grpSpPr>
        <p:pic>
          <p:nvPicPr>
            <p:cNvPr id="21506" name="Picture 2" descr="Image result for image diffraction from a sli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308" y="488840"/>
              <a:ext cx="2415107" cy="24584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910785" y="656149"/>
              <a:ext cx="925253" cy="276999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AU" sz="1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AU" sz="1200" dirty="0">
                  <a:solidFill>
                    <a:srgbClr val="FF0000"/>
                  </a:solidFill>
                </a:rPr>
                <a:t> = 0.16 nm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937201" y="1267781"/>
              <a:ext cx="922047" cy="276999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AU" sz="1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AU" sz="1200" dirty="0">
                  <a:solidFill>
                    <a:srgbClr val="FF0000"/>
                  </a:solidFill>
                </a:rPr>
                <a:t> = 0.08 nm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931105" y="1879413"/>
              <a:ext cx="922047" cy="276999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AU" sz="1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AU" sz="1200" dirty="0">
                  <a:solidFill>
                    <a:srgbClr val="FF0000"/>
                  </a:solidFill>
                </a:rPr>
                <a:t> = 0.04 nm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925009" y="2503237"/>
              <a:ext cx="922047" cy="276999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AU" sz="1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AU" sz="1200" dirty="0">
                  <a:solidFill>
                    <a:srgbClr val="FF0000"/>
                  </a:solidFill>
                </a:rPr>
                <a:t> = 0.02 nm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58496" y="2688677"/>
            <a:ext cx="4649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Red light from a helium–neon laser. </a:t>
            </a:r>
            <a:r>
              <a:rPr lang="en-AU" sz="1200" dirty="0" err="1"/>
              <a:t>HeNe</a:t>
            </a:r>
            <a:r>
              <a:rPr lang="en-AU" sz="1200" dirty="0"/>
              <a:t> laser, is a type of gas laser whose gain medium consists of a mixture of 85% He and 15% Ne inside of a small bore capillary tube and excited by a DC electrical discharge. </a:t>
            </a:r>
            <a:endParaRPr lang="en-US" sz="1200" dirty="0"/>
          </a:p>
        </p:txBody>
      </p:sp>
      <p:sp>
        <p:nvSpPr>
          <p:cNvPr id="8" name="Rectangle 7"/>
          <p:cNvSpPr/>
          <p:nvPr/>
        </p:nvSpPr>
        <p:spPr>
          <a:xfrm>
            <a:off x="199136" y="304800"/>
            <a:ext cx="946912" cy="83312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8048" y="321056"/>
            <a:ext cx="45719" cy="792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50240" y="686816"/>
            <a:ext cx="833120" cy="556768"/>
            <a:chOff x="373888" y="690880"/>
            <a:chExt cx="833120" cy="556768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394208" y="727456"/>
              <a:ext cx="642112" cy="35356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373888" y="721360"/>
              <a:ext cx="14224" cy="51409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390144" y="690880"/>
              <a:ext cx="804672" cy="3657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99596" y="727639"/>
              <a:ext cx="807412" cy="18269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90144" y="731520"/>
              <a:ext cx="304800" cy="51612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23520" y="1345184"/>
            <a:ext cx="875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lit width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62640"/>
              </p:ext>
            </p:extLst>
          </p:nvPr>
        </p:nvGraphicFramePr>
        <p:xfrm>
          <a:off x="702247" y="48324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247" y="48324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81441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47" t="36666" r="12760" b="12778"/>
          <a:stretch/>
        </p:blipFill>
        <p:spPr bwMode="auto">
          <a:xfrm>
            <a:off x="3366888" y="129572"/>
            <a:ext cx="1308972" cy="13578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554" name="Picture 2" descr="Image result for image diffraction from a circular aper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881" y="66642"/>
            <a:ext cx="1629663" cy="1638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image diffraction from a circular apertur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" t="12569" r="2740" b="2412"/>
          <a:stretch/>
        </p:blipFill>
        <p:spPr bwMode="auto">
          <a:xfrm>
            <a:off x="983489" y="2332736"/>
            <a:ext cx="1210760" cy="111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2" t="28889" r="20833" b="21666"/>
          <a:stretch/>
        </p:blipFill>
        <p:spPr bwMode="auto">
          <a:xfrm>
            <a:off x="3756120" y="2036064"/>
            <a:ext cx="1226344" cy="124358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0" t="7223" r="10677" b="11388"/>
          <a:stretch/>
        </p:blipFill>
        <p:spPr bwMode="auto">
          <a:xfrm>
            <a:off x="2332736" y="2011680"/>
            <a:ext cx="1349248" cy="12801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186944" y="1820672"/>
            <a:ext cx="46573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640" y="109728"/>
            <a:ext cx="1602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Far field:</a:t>
            </a:r>
          </a:p>
          <a:p>
            <a:r>
              <a:rPr lang="en-AU" sz="1200" dirty="0"/>
              <a:t> </a:t>
            </a:r>
            <a:r>
              <a:rPr lang="en-AU" sz="1200" dirty="0" err="1"/>
              <a:t>Fraunhofer</a:t>
            </a:r>
            <a:r>
              <a:rPr lang="en-AU" sz="1200" dirty="0"/>
              <a:t> Diffraction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180848" y="1867408"/>
            <a:ext cx="1418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ear field:</a:t>
            </a:r>
          </a:p>
          <a:p>
            <a:r>
              <a:rPr lang="en-AU" sz="1200" dirty="0"/>
              <a:t> Fresnel Diffraction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503168" y="1463040"/>
            <a:ext cx="10759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entre spot bight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3297936" y="3188208"/>
            <a:ext cx="10390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entre spot dark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40533524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Image result for image diffraction razor blade"/>
          <p:cNvSpPr>
            <a:spLocks noChangeAspect="1" noChangeArrowheads="1"/>
          </p:cNvSpPr>
          <p:nvPr/>
        </p:nvSpPr>
        <p:spPr bwMode="auto">
          <a:xfrm>
            <a:off x="2366963" y="1647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4580" name="Picture 4" descr="Image result for image diffraction razor blad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92" r="3165" b="11791"/>
          <a:stretch/>
        </p:blipFill>
        <p:spPr bwMode="auto">
          <a:xfrm rot="16200000">
            <a:off x="-110421" y="439119"/>
            <a:ext cx="1787224" cy="1223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Image result for image diffraction razor blad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24" t="9292" r="41448" b="71760"/>
          <a:stretch/>
        </p:blipFill>
        <p:spPr bwMode="auto">
          <a:xfrm rot="5400000" flipH="1">
            <a:off x="1289792" y="346945"/>
            <a:ext cx="1784097" cy="1407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15451" y="579221"/>
            <a:ext cx="17972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enlarged view of the area outside the geometric shadow of the razor blade’s edge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914761" y="1716359"/>
            <a:ext cx="17972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interference fringes</a:t>
            </a:r>
            <a:endParaRPr lang="en-US" sz="1200" dirty="0"/>
          </a:p>
        </p:txBody>
      </p:sp>
      <p:cxnSp>
        <p:nvCxnSpPr>
          <p:cNvPr id="13" name="Straight Arrow Connector 12"/>
          <p:cNvCxnSpPr>
            <a:stCxn id="14" idx="1"/>
          </p:cNvCxnSpPr>
          <p:nvPr/>
        </p:nvCxnSpPr>
        <p:spPr>
          <a:xfrm flipH="1" flipV="1">
            <a:off x="2300481" y="1506071"/>
            <a:ext cx="614280" cy="34878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7122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5600"/>
          <p:cNvSpPr/>
          <p:nvPr/>
        </p:nvSpPr>
        <p:spPr>
          <a:xfrm>
            <a:off x="591671" y="2329444"/>
            <a:ext cx="3864478" cy="11750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602" name="Picture 2" descr="http://2.bp.blogspot.com/_WNUq4C4b4J8/SlpNwZucU-I/AAAAAAAAAGU/fpVsHIi8YSc/s400/Diffraction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810"/>
          <a:stretch/>
        </p:blipFill>
        <p:spPr bwMode="auto">
          <a:xfrm>
            <a:off x="614363" y="371475"/>
            <a:ext cx="3810000" cy="1862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3047" y="397205"/>
            <a:ext cx="776175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00" b="1" i="1" dirty="0">
                <a:solidFill>
                  <a:srgbClr val="00B050"/>
                </a:solidFill>
                <a:sym typeface="Symbol" panose="05050102010706020507" pitchFamily="18" charset="2"/>
              </a:rPr>
              <a:t></a:t>
            </a:r>
            <a:r>
              <a:rPr lang="en-US" sz="1000" b="1" dirty="0">
                <a:solidFill>
                  <a:srgbClr val="00B050"/>
                </a:solidFill>
                <a:sym typeface="Symbol" panose="05050102010706020507" pitchFamily="18" charset="2"/>
              </a:rPr>
              <a:t> = 532 nm</a:t>
            </a:r>
            <a:endParaRPr lang="en-US" sz="1000" b="1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2358" y="1298503"/>
            <a:ext cx="776175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00" b="1" i="1" dirty="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en-US" sz="1000" b="1" dirty="0">
                <a:solidFill>
                  <a:srgbClr val="FF0000"/>
                </a:solidFill>
                <a:sym typeface="Symbol" panose="05050102010706020507" pitchFamily="18" charset="2"/>
              </a:rPr>
              <a:t> = 670 nm</a:t>
            </a:r>
            <a:endParaRPr lang="en-US" sz="1000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424609" y="699247"/>
            <a:ext cx="244116" cy="0"/>
          </a:xfrm>
          <a:prstGeom prst="straightConnector1">
            <a:avLst/>
          </a:prstGeom>
          <a:ln w="19050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395645" y="1973614"/>
            <a:ext cx="326867" cy="0"/>
          </a:xfrm>
          <a:prstGeom prst="straightConnector1">
            <a:avLst/>
          </a:prstGeom>
          <a:ln w="19050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35033" y="1146102"/>
            <a:ext cx="11881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FFFF00"/>
                </a:solidFill>
              </a:rPr>
              <a:t>1</a:t>
            </a:r>
            <a:r>
              <a:rPr lang="en-AU" sz="1000" baseline="30000" dirty="0">
                <a:solidFill>
                  <a:srgbClr val="FFFF00"/>
                </a:solidFill>
              </a:rPr>
              <a:t>st</a:t>
            </a:r>
            <a:r>
              <a:rPr lang="en-AU" sz="1000" dirty="0">
                <a:solidFill>
                  <a:srgbClr val="FFFF00"/>
                </a:solidFill>
              </a:rPr>
              <a:t> order minimum</a:t>
            </a:r>
            <a:endParaRPr lang="en-US" sz="1000" dirty="0">
              <a:solidFill>
                <a:srgbClr val="FFFF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180492" y="868887"/>
            <a:ext cx="256529" cy="260666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167390" y="1439180"/>
            <a:ext cx="224118" cy="298594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21123" y="1145414"/>
            <a:ext cx="12602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FFFF00"/>
                </a:solidFill>
              </a:rPr>
              <a:t>2</a:t>
            </a:r>
            <a:r>
              <a:rPr lang="en-AU" sz="1000" baseline="30000" dirty="0">
                <a:solidFill>
                  <a:srgbClr val="FFFF00"/>
                </a:solidFill>
              </a:rPr>
              <a:t>ndt</a:t>
            </a:r>
            <a:r>
              <a:rPr lang="en-AU" sz="1000" dirty="0">
                <a:solidFill>
                  <a:srgbClr val="FFFF00"/>
                </a:solidFill>
              </a:rPr>
              <a:t> order minimum</a:t>
            </a:r>
            <a:endParaRPr lang="en-US" sz="1000" dirty="0">
              <a:solidFill>
                <a:srgbClr val="FFFF00"/>
              </a:solidFill>
            </a:endParaRPr>
          </a:p>
        </p:txBody>
      </p:sp>
      <p:cxnSp>
        <p:nvCxnSpPr>
          <p:cNvPr id="21" name="Straight Arrow Connector 20"/>
          <p:cNvCxnSpPr>
            <a:stCxn id="20" idx="2"/>
          </p:cNvCxnSpPr>
          <p:nvPr/>
        </p:nvCxnSpPr>
        <p:spPr>
          <a:xfrm flipH="1">
            <a:off x="2866639" y="1391635"/>
            <a:ext cx="584625" cy="37855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2809401" y="881300"/>
            <a:ext cx="612213" cy="19933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3"/>
          <a:srcRect l="10106" t="-3829" r="1795" b="3829"/>
          <a:stretch/>
        </p:blipFill>
        <p:spPr>
          <a:xfrm>
            <a:off x="1584684" y="2292206"/>
            <a:ext cx="1957064" cy="1212304"/>
          </a:xfrm>
          <a:prstGeom prst="rect">
            <a:avLst/>
          </a:prstGeom>
        </p:spPr>
      </p:pic>
      <p:cxnSp>
        <p:nvCxnSpPr>
          <p:cNvPr id="25600" name="Straight Connector 25599"/>
          <p:cNvCxnSpPr/>
          <p:nvPr/>
        </p:nvCxnSpPr>
        <p:spPr>
          <a:xfrm>
            <a:off x="2714238" y="1812250"/>
            <a:ext cx="0" cy="16260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399094" y="1807423"/>
            <a:ext cx="0" cy="16260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85445" y="2775610"/>
            <a:ext cx="6351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FFFF00"/>
                </a:solidFill>
              </a:rPr>
              <a:t>intensity</a:t>
            </a:r>
            <a:endParaRPr lang="en-US" sz="1000" dirty="0">
              <a:solidFill>
                <a:srgbClr val="FFFF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820434" y="2828709"/>
            <a:ext cx="10983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FFFF00"/>
                </a:solidFill>
              </a:rPr>
              <a:t>central maximum</a:t>
            </a:r>
            <a:endParaRPr lang="en-US" sz="1000" dirty="0">
              <a:solidFill>
                <a:srgbClr val="FFFF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H="1" flipV="1">
            <a:off x="2561148" y="2648037"/>
            <a:ext cx="633046" cy="194464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983057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33642" y="373224"/>
            <a:ext cx="5142" cy="813464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931610" y="1666240"/>
            <a:ext cx="3110" cy="805294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263392" y="203200"/>
            <a:ext cx="0" cy="22555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30656" y="1414272"/>
            <a:ext cx="2316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8" name="Picture 4" descr="Image result for diffraction pattern single slit imag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99" r="7766" b="39776"/>
          <a:stretch/>
        </p:blipFill>
        <p:spPr bwMode="auto">
          <a:xfrm rot="16200000">
            <a:off x="1881632" y="950976"/>
            <a:ext cx="2029968" cy="737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>
            <a:off x="845312" y="1198880"/>
            <a:ext cx="0" cy="47955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09897" y="1312325"/>
            <a:ext cx="222062" cy="2289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983488" y="2535936"/>
            <a:ext cx="2288032" cy="4064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914144" y="2393696"/>
            <a:ext cx="29527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930656" y="894080"/>
            <a:ext cx="2312416" cy="5161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25861"/>
              </p:ext>
            </p:extLst>
          </p:nvPr>
        </p:nvGraphicFramePr>
        <p:xfrm>
          <a:off x="1583881" y="1255776"/>
          <a:ext cx="118935" cy="16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3881" y="1255776"/>
                        <a:ext cx="118935" cy="16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: Shape 23"/>
          <p:cNvSpPr/>
          <p:nvPr/>
        </p:nvSpPr>
        <p:spPr>
          <a:xfrm>
            <a:off x="1686560" y="1235456"/>
            <a:ext cx="105862" cy="178816"/>
          </a:xfrm>
          <a:custGeom>
            <a:avLst/>
            <a:gdLst>
              <a:gd name="connsiteX0" fmla="*/ 0 w 105862"/>
              <a:gd name="connsiteY0" fmla="*/ 0 h 178816"/>
              <a:gd name="connsiteX1" fmla="*/ 105664 w 105862"/>
              <a:gd name="connsiteY1" fmla="*/ 77216 h 178816"/>
              <a:gd name="connsiteX2" fmla="*/ 28448 w 105862"/>
              <a:gd name="connsiteY2" fmla="*/ 178816 h 178816"/>
              <a:gd name="connsiteX3" fmla="*/ 28448 w 105862"/>
              <a:gd name="connsiteY3" fmla="*/ 178816 h 178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862" h="178816">
                <a:moveTo>
                  <a:pt x="0" y="0"/>
                </a:moveTo>
                <a:cubicBezTo>
                  <a:pt x="50461" y="23707"/>
                  <a:pt x="100923" y="47414"/>
                  <a:pt x="105664" y="77216"/>
                </a:cubicBezTo>
                <a:cubicBezTo>
                  <a:pt x="110405" y="107018"/>
                  <a:pt x="28448" y="178816"/>
                  <a:pt x="28448" y="178816"/>
                </a:cubicBezTo>
                <a:lnTo>
                  <a:pt x="28448" y="178816"/>
                </a:ln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292608" y="345440"/>
            <a:ext cx="0" cy="21864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21360" y="351536"/>
            <a:ext cx="0" cy="21864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08000" y="353568"/>
            <a:ext cx="0" cy="21864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5184" y="343408"/>
            <a:ext cx="0" cy="21864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39776" y="1426464"/>
            <a:ext cx="422656" cy="40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282448" y="2426208"/>
            <a:ext cx="233680" cy="203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32" name="Object 266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25836"/>
              </p:ext>
            </p:extLst>
          </p:nvPr>
        </p:nvGraphicFramePr>
        <p:xfrm>
          <a:off x="309563" y="248774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563" y="2487740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692491" y="2620774"/>
            <a:ext cx="62228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3" name="TextBox 26632"/>
          <p:cNvSpPr txBox="1"/>
          <p:nvPr/>
        </p:nvSpPr>
        <p:spPr>
          <a:xfrm>
            <a:off x="3267088" y="166991"/>
            <a:ext cx="16244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ondition for minimum</a:t>
            </a:r>
            <a:endParaRPr lang="en-US" sz="1200" dirty="0"/>
          </a:p>
        </p:txBody>
      </p:sp>
      <p:graphicFrame>
        <p:nvGraphicFramePr>
          <p:cNvPr id="26634" name="Object 266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71887"/>
              </p:ext>
            </p:extLst>
          </p:nvPr>
        </p:nvGraphicFramePr>
        <p:xfrm>
          <a:off x="3703112" y="1022028"/>
          <a:ext cx="1200983" cy="5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8" imgW="1384200" imgH="596880" progId="Equation.DSMT4">
                  <p:embed/>
                </p:oleObj>
              </mc:Choice>
              <mc:Fallback>
                <p:oleObj name="Equation" r:id="rId8" imgW="13842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3112" y="1022028"/>
                        <a:ext cx="1200983" cy="517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Box 26634"/>
          <p:cNvSpPr txBox="1"/>
          <p:nvPr/>
        </p:nvSpPr>
        <p:spPr>
          <a:xfrm>
            <a:off x="0" y="40640"/>
            <a:ext cx="12266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incident plane wave</a:t>
            </a:r>
            <a:endParaRPr lang="en-US" sz="1000" dirty="0"/>
          </a:p>
        </p:txBody>
      </p:sp>
      <p:sp>
        <p:nvSpPr>
          <p:cNvPr id="26636" name="TextBox 26635"/>
          <p:cNvSpPr txBox="1"/>
          <p:nvPr/>
        </p:nvSpPr>
        <p:spPr>
          <a:xfrm>
            <a:off x="3600517" y="1565852"/>
            <a:ext cx="14397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At a </a:t>
            </a:r>
            <a:r>
              <a:rPr lang="en-AU" sz="1000" b="1" dirty="0">
                <a:solidFill>
                  <a:srgbClr val="7030A0"/>
                </a:solidFill>
              </a:rPr>
              <a:t>minimum</a:t>
            </a:r>
            <a:r>
              <a:rPr lang="en-AU" sz="1000" dirty="0"/>
              <a:t>, the waves arriving from the slit are out of phase and interfere destructively.</a:t>
            </a:r>
            <a:endParaRPr lang="en-US" sz="1000" dirty="0"/>
          </a:p>
        </p:txBody>
      </p:sp>
      <p:sp>
        <p:nvSpPr>
          <p:cNvPr id="26637" name="TextBox 26636"/>
          <p:cNvSpPr txBox="1"/>
          <p:nvPr/>
        </p:nvSpPr>
        <p:spPr>
          <a:xfrm>
            <a:off x="1394358" y="62064"/>
            <a:ext cx="1346844" cy="2462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sz="1000" dirty="0" err="1"/>
              <a:t>Fraunhofer</a:t>
            </a:r>
            <a:r>
              <a:rPr lang="en-AU" sz="1000" dirty="0"/>
              <a:t> Diffraction</a:t>
            </a:r>
            <a:endParaRPr lang="en-US" sz="1000" dirty="0"/>
          </a:p>
        </p:txBody>
      </p:sp>
      <p:pic>
        <p:nvPicPr>
          <p:cNvPr id="26638" name="Picture 10" descr="Image result for diffraction pattern single slit imag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366" b="41960"/>
          <a:stretch/>
        </p:blipFill>
        <p:spPr bwMode="auto">
          <a:xfrm rot="5400000">
            <a:off x="2746927" y="1332294"/>
            <a:ext cx="1406767" cy="289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640" name="Straight Arrow Connector 26639"/>
          <p:cNvCxnSpPr>
            <a:stCxn id="26633" idx="2"/>
          </p:cNvCxnSpPr>
          <p:nvPr/>
        </p:nvCxnSpPr>
        <p:spPr>
          <a:xfrm flipH="1">
            <a:off x="3483823" y="443990"/>
            <a:ext cx="595507" cy="747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643" name="Group 26642"/>
          <p:cNvGrpSpPr/>
          <p:nvPr/>
        </p:nvGrpSpPr>
        <p:grpSpPr>
          <a:xfrm rot="18453451">
            <a:off x="3571006" y="2854512"/>
            <a:ext cx="210718" cy="704154"/>
            <a:chOff x="2880037" y="2826721"/>
            <a:chExt cx="291524" cy="670284"/>
          </a:xfrm>
        </p:grpSpPr>
        <p:sp>
          <p:nvSpPr>
            <p:cNvPr id="26642" name="Rectangle 26641"/>
            <p:cNvSpPr/>
            <p:nvPr/>
          </p:nvSpPr>
          <p:spPr>
            <a:xfrm rot="19368813">
              <a:off x="2880037" y="2826721"/>
              <a:ext cx="291524" cy="67028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 rot="19368813">
              <a:off x="3008461" y="2913518"/>
              <a:ext cx="45719" cy="5174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5" name="Straight Arrow Connector 54"/>
          <p:cNvCxnSpPr/>
          <p:nvPr/>
        </p:nvCxnSpPr>
        <p:spPr>
          <a:xfrm flipH="1" flipV="1">
            <a:off x="3670644" y="3205963"/>
            <a:ext cx="3506" cy="2282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10" descr="Image result for diffraction pattern single slit image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366" b="41960"/>
          <a:stretch/>
        </p:blipFill>
        <p:spPr bwMode="auto">
          <a:xfrm rot="5400000">
            <a:off x="3567485" y="2569650"/>
            <a:ext cx="568056" cy="116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9" name="Straight Arrow Connector 58"/>
          <p:cNvCxnSpPr>
            <a:stCxn id="26642" idx="3"/>
          </p:cNvCxnSpPr>
          <p:nvPr/>
        </p:nvCxnSpPr>
        <p:spPr>
          <a:xfrm flipV="1">
            <a:off x="3677047" y="2945940"/>
            <a:ext cx="141918" cy="15529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2" name="TextBox 26651"/>
          <p:cNvSpPr txBox="1"/>
          <p:nvPr/>
        </p:nvSpPr>
        <p:spPr>
          <a:xfrm>
            <a:off x="670283" y="3293495"/>
            <a:ext cx="29835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 horizontal slit produces a vertical diffraction pattern</a:t>
            </a:r>
            <a:endParaRPr lang="en-US" sz="1000" dirty="0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3624500" y="2763889"/>
            <a:ext cx="107576" cy="2854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414429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x ray diffraction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00" y="341376"/>
            <a:ext cx="2135268" cy="115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Image result for x ray diffraction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335" y="402336"/>
            <a:ext cx="954009" cy="991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6" name="Picture 8" descr="Image result for DNA double helix imag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44672" y="395942"/>
            <a:ext cx="1515872" cy="1010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89888" y="1231392"/>
            <a:ext cx="88197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/>
              <a:t>photographic</a:t>
            </a:r>
          </a:p>
          <a:p>
            <a:pPr algn="ctr"/>
            <a:r>
              <a:rPr lang="en-AU" sz="1000" dirty="0"/>
              <a:t>plate</a:t>
            </a:r>
            <a:endParaRPr lang="en-US" sz="1000" dirty="0"/>
          </a:p>
        </p:txBody>
      </p:sp>
      <p:sp>
        <p:nvSpPr>
          <p:cNvPr id="9" name="TextBox 8"/>
          <p:cNvSpPr txBox="1"/>
          <p:nvPr/>
        </p:nvSpPr>
        <p:spPr>
          <a:xfrm>
            <a:off x="2183500" y="1444752"/>
            <a:ext cx="112053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X ray diffraction pattern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3457564" y="1463040"/>
            <a:ext cx="1120532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DNA double-helix</a:t>
            </a:r>
            <a:endParaRPr lang="en-US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360796" y="1312672"/>
            <a:ext cx="112053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lead sheets with small openings</a:t>
            </a:r>
            <a:endParaRPr lang="en-US" sz="1000" dirty="0"/>
          </a:p>
        </p:txBody>
      </p:sp>
      <p:sp>
        <p:nvSpPr>
          <p:cNvPr id="12" name="TextBox 11"/>
          <p:cNvSpPr txBox="1"/>
          <p:nvPr/>
        </p:nvSpPr>
        <p:spPr>
          <a:xfrm>
            <a:off x="1297742" y="1014384"/>
            <a:ext cx="522737" cy="1681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crystal</a:t>
            </a:r>
            <a:endParaRPr lang="en-US" sz="1000" dirty="0"/>
          </a:p>
        </p:txBody>
      </p:sp>
      <p:sp>
        <p:nvSpPr>
          <p:cNvPr id="5" name="Freeform: Shape 4"/>
          <p:cNvSpPr/>
          <p:nvPr/>
        </p:nvSpPr>
        <p:spPr>
          <a:xfrm>
            <a:off x="1458976" y="694944"/>
            <a:ext cx="251968" cy="101600"/>
          </a:xfrm>
          <a:custGeom>
            <a:avLst/>
            <a:gdLst>
              <a:gd name="connsiteX0" fmla="*/ 0 w 251968"/>
              <a:gd name="connsiteY0" fmla="*/ 0 h 101600"/>
              <a:gd name="connsiteX1" fmla="*/ 251968 w 251968"/>
              <a:gd name="connsiteY1" fmla="*/ 12192 h 101600"/>
              <a:gd name="connsiteX2" fmla="*/ 239776 w 251968"/>
              <a:gd name="connsiteY2" fmla="*/ 85344 h 101600"/>
              <a:gd name="connsiteX3" fmla="*/ 162560 w 251968"/>
              <a:gd name="connsiteY3" fmla="*/ 101600 h 101600"/>
              <a:gd name="connsiteX4" fmla="*/ 0 w 251968"/>
              <a:gd name="connsiteY4" fmla="*/ 97536 h 101600"/>
              <a:gd name="connsiteX5" fmla="*/ 0 w 251968"/>
              <a:gd name="connsiteY5" fmla="*/ 0 h 10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1968" h="101600">
                <a:moveTo>
                  <a:pt x="0" y="0"/>
                </a:moveTo>
                <a:lnTo>
                  <a:pt x="251968" y="12192"/>
                </a:lnTo>
                <a:lnTo>
                  <a:pt x="239776" y="85344"/>
                </a:lnTo>
                <a:lnTo>
                  <a:pt x="162560" y="101600"/>
                </a:lnTo>
                <a:lnTo>
                  <a:pt x="0" y="9753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2512" y="77632"/>
            <a:ext cx="52273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X ray tube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294682" y="1069248"/>
            <a:ext cx="15141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-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25162" y="412912"/>
            <a:ext cx="15141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+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1117600" y="144272"/>
            <a:ext cx="723392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diffraction pattern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7458962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Image result for image reflection from CD surfac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83"/>
          <a:stretch/>
        </p:blipFill>
        <p:spPr bwMode="auto">
          <a:xfrm>
            <a:off x="245125" y="1101344"/>
            <a:ext cx="1156955" cy="629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08480" y="1328928"/>
            <a:ext cx="938784" cy="10566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87472" y="1322832"/>
            <a:ext cx="938784" cy="10566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956304" y="1326896"/>
            <a:ext cx="938784" cy="10566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32864" y="1227328"/>
            <a:ext cx="239776" cy="105664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04464" y="1221232"/>
            <a:ext cx="239776" cy="105664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628896" y="1223264"/>
            <a:ext cx="239776" cy="105664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718816" y="182880"/>
            <a:ext cx="694944" cy="0"/>
          </a:xfrm>
          <a:prstGeom prst="straightConnector1">
            <a:avLst/>
          </a:prstGeom>
          <a:ln w="19050">
            <a:solidFill>
              <a:srgbClr val="00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71424" y="564896"/>
            <a:ext cx="12192" cy="49174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0" y="69088"/>
            <a:ext cx="9284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incident light</a:t>
            </a:r>
            <a:endParaRPr lang="en-US" sz="11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50772"/>
              </p:ext>
            </p:extLst>
          </p:nvPr>
        </p:nvGraphicFramePr>
        <p:xfrm>
          <a:off x="723583" y="643954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583" y="643954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75920" y="2155952"/>
            <a:ext cx="239776" cy="105664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86415"/>
              </p:ext>
            </p:extLst>
          </p:nvPr>
        </p:nvGraphicFramePr>
        <p:xfrm>
          <a:off x="819595" y="2090738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595" y="2090738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19328" y="2157984"/>
            <a:ext cx="0" cy="117856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78384" y="1843024"/>
            <a:ext cx="111601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height of bumps</a:t>
            </a:r>
            <a:endParaRPr lang="en-US" sz="1100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174240" y="377952"/>
            <a:ext cx="0" cy="95097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375408" y="367792"/>
            <a:ext cx="0" cy="95097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9" idx="0"/>
          </p:cNvCxnSpPr>
          <p:nvPr/>
        </p:nvCxnSpPr>
        <p:spPr>
          <a:xfrm flipV="1">
            <a:off x="3324352" y="373888"/>
            <a:ext cx="4064" cy="84734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3531616" y="361696"/>
            <a:ext cx="0" cy="95097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315968" y="373888"/>
            <a:ext cx="0" cy="95097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4521200" y="375920"/>
            <a:ext cx="0" cy="95097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2" name="TextBox 28671"/>
          <p:cNvSpPr txBox="1"/>
          <p:nvPr/>
        </p:nvSpPr>
        <p:spPr>
          <a:xfrm>
            <a:off x="3482848" y="28448"/>
            <a:ext cx="139493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motion of spinning disk</a:t>
            </a:r>
            <a:endParaRPr lang="en-US" sz="1000" dirty="0"/>
          </a:p>
        </p:txBody>
      </p:sp>
      <p:sp>
        <p:nvSpPr>
          <p:cNvPr id="28673" name="TextBox 28672"/>
          <p:cNvSpPr txBox="1"/>
          <p:nvPr/>
        </p:nvSpPr>
        <p:spPr>
          <a:xfrm>
            <a:off x="231648" y="2340864"/>
            <a:ext cx="14526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ym typeface="Symbol" panose="05050102010706020507" pitchFamily="18" charset="2"/>
              </a:rPr>
              <a:t>path length difference </a:t>
            </a:r>
            <a:endParaRPr lang="en-US" sz="1000" dirty="0"/>
          </a:p>
        </p:txBody>
      </p:sp>
      <p:graphicFrame>
        <p:nvGraphicFramePr>
          <p:cNvPr id="28675" name="Object 286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64018"/>
              </p:ext>
            </p:extLst>
          </p:nvPr>
        </p:nvGraphicFramePr>
        <p:xfrm>
          <a:off x="2051749" y="1590866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749" y="1590866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98490"/>
              </p:ext>
            </p:extLst>
          </p:nvPr>
        </p:nvGraphicFramePr>
        <p:xfrm>
          <a:off x="4175189" y="1588834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28675" name="Object 2867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5189" y="1588834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59878"/>
              </p:ext>
            </p:extLst>
          </p:nvPr>
        </p:nvGraphicFramePr>
        <p:xfrm>
          <a:off x="3022346" y="1592707"/>
          <a:ext cx="825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28675" name="Object 286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2346" y="1592707"/>
                        <a:ext cx="825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Freeform: Shape 28675"/>
          <p:cNvSpPr/>
          <p:nvPr/>
        </p:nvSpPr>
        <p:spPr>
          <a:xfrm>
            <a:off x="2365248" y="1962884"/>
            <a:ext cx="235712" cy="223548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: Shape 38"/>
          <p:cNvSpPr/>
          <p:nvPr/>
        </p:nvSpPr>
        <p:spPr>
          <a:xfrm>
            <a:off x="1985264" y="1940532"/>
            <a:ext cx="235712" cy="223548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: Shape 39"/>
          <p:cNvSpPr/>
          <p:nvPr/>
        </p:nvSpPr>
        <p:spPr>
          <a:xfrm>
            <a:off x="2170176" y="2247364"/>
            <a:ext cx="235712" cy="459260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: Shape 40"/>
          <p:cNvSpPr/>
          <p:nvPr/>
        </p:nvSpPr>
        <p:spPr>
          <a:xfrm>
            <a:off x="3423920" y="1932404"/>
            <a:ext cx="235712" cy="223548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: Shape 41"/>
          <p:cNvSpPr/>
          <p:nvPr/>
        </p:nvSpPr>
        <p:spPr>
          <a:xfrm flipH="1" flipV="1">
            <a:off x="3117088" y="1946628"/>
            <a:ext cx="235712" cy="223548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678" name="Straight Connector 28677"/>
          <p:cNvCxnSpPr/>
          <p:nvPr/>
        </p:nvCxnSpPr>
        <p:spPr>
          <a:xfrm>
            <a:off x="3239008" y="2458720"/>
            <a:ext cx="430784" cy="0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0" name="TextBox 28679"/>
          <p:cNvSpPr txBox="1"/>
          <p:nvPr/>
        </p:nvSpPr>
        <p:spPr>
          <a:xfrm>
            <a:off x="3954272" y="2771648"/>
            <a:ext cx="101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in phase:</a:t>
            </a:r>
          </a:p>
          <a:p>
            <a:r>
              <a:rPr lang="en-AU" sz="1000" dirty="0"/>
              <a:t>  constructive</a:t>
            </a:r>
          </a:p>
          <a:p>
            <a:r>
              <a:rPr lang="en-AU" sz="1000" dirty="0"/>
              <a:t>    interference</a:t>
            </a:r>
          </a:p>
          <a:p>
            <a:r>
              <a:rPr lang="en-AU" sz="1000" dirty="0"/>
              <a:t>            </a:t>
            </a:r>
            <a:r>
              <a:rPr lang="en-AU" sz="1000" b="1" dirty="0">
                <a:solidFill>
                  <a:srgbClr val="00B050"/>
                </a:solidFill>
              </a:rPr>
              <a:t>ON</a:t>
            </a:r>
            <a:r>
              <a:rPr lang="en-AU" sz="1000" dirty="0"/>
              <a:t>           </a:t>
            </a:r>
            <a:endParaRPr lang="en-US" sz="1000" dirty="0"/>
          </a:p>
        </p:txBody>
      </p:sp>
      <p:sp>
        <p:nvSpPr>
          <p:cNvPr id="47" name="Freeform: Shape 46"/>
          <p:cNvSpPr/>
          <p:nvPr/>
        </p:nvSpPr>
        <p:spPr>
          <a:xfrm>
            <a:off x="4135120" y="1924276"/>
            <a:ext cx="235712" cy="223548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: Shape 47"/>
          <p:cNvSpPr/>
          <p:nvPr/>
        </p:nvSpPr>
        <p:spPr>
          <a:xfrm>
            <a:off x="4502912" y="1934436"/>
            <a:ext cx="235712" cy="223548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: Shape 48"/>
          <p:cNvSpPr/>
          <p:nvPr/>
        </p:nvSpPr>
        <p:spPr>
          <a:xfrm>
            <a:off x="4305808" y="2249396"/>
            <a:ext cx="235712" cy="459260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997200" y="2700528"/>
            <a:ext cx="10518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ym typeface="Symbol" panose="05050102010706020507" pitchFamily="18" charset="2"/>
              </a:rPr>
              <a:t> out of </a:t>
            </a:r>
            <a:r>
              <a:rPr lang="en-AU" sz="1000" dirty="0"/>
              <a:t>phase:</a:t>
            </a:r>
          </a:p>
          <a:p>
            <a:r>
              <a:rPr lang="en-AU" sz="1000" dirty="0"/>
              <a:t>  destructive</a:t>
            </a:r>
          </a:p>
          <a:p>
            <a:r>
              <a:rPr lang="en-AU" sz="1000" dirty="0"/>
              <a:t>    interference</a:t>
            </a:r>
          </a:p>
          <a:p>
            <a:r>
              <a:rPr lang="en-AU" sz="1000" dirty="0"/>
              <a:t>            </a:t>
            </a:r>
            <a:r>
              <a:rPr lang="en-AU" sz="1000" dirty="0">
                <a:solidFill>
                  <a:srgbClr val="FF0000"/>
                </a:solidFill>
              </a:rPr>
              <a:t>OFF</a:t>
            </a:r>
            <a:r>
              <a:rPr lang="en-AU" sz="1000" dirty="0"/>
              <a:t>          </a:t>
            </a:r>
            <a:endParaRPr lang="en-US" sz="1000" dirty="0"/>
          </a:p>
        </p:txBody>
      </p:sp>
      <p:sp>
        <p:nvSpPr>
          <p:cNvPr id="55" name="Freeform: Shape 54"/>
          <p:cNvSpPr/>
          <p:nvPr/>
        </p:nvSpPr>
        <p:spPr>
          <a:xfrm>
            <a:off x="2365248" y="1962884"/>
            <a:ext cx="235712" cy="223548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: Shape 55"/>
          <p:cNvSpPr/>
          <p:nvPr/>
        </p:nvSpPr>
        <p:spPr>
          <a:xfrm>
            <a:off x="1985264" y="1940532"/>
            <a:ext cx="235712" cy="223548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reeform: Shape 56"/>
          <p:cNvSpPr/>
          <p:nvPr/>
        </p:nvSpPr>
        <p:spPr>
          <a:xfrm>
            <a:off x="2170176" y="2247364"/>
            <a:ext cx="235712" cy="459260"/>
          </a:xfrm>
          <a:custGeom>
            <a:avLst/>
            <a:gdLst>
              <a:gd name="connsiteX0" fmla="*/ 0 w 235712"/>
              <a:gd name="connsiteY0" fmla="*/ 211356 h 223548"/>
              <a:gd name="connsiteX1" fmla="*/ 130048 w 235712"/>
              <a:gd name="connsiteY1" fmla="*/ 28 h 223548"/>
              <a:gd name="connsiteX2" fmla="*/ 235712 w 235712"/>
              <a:gd name="connsiteY2" fmla="*/ 223548 h 22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5712" h="223548">
                <a:moveTo>
                  <a:pt x="0" y="211356"/>
                </a:moveTo>
                <a:cubicBezTo>
                  <a:pt x="45381" y="104676"/>
                  <a:pt x="90763" y="-2004"/>
                  <a:pt x="130048" y="28"/>
                </a:cubicBezTo>
                <a:cubicBezTo>
                  <a:pt x="169333" y="2060"/>
                  <a:pt x="202522" y="112804"/>
                  <a:pt x="235712" y="22354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873504" y="2702560"/>
            <a:ext cx="101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in phase:</a:t>
            </a:r>
          </a:p>
          <a:p>
            <a:r>
              <a:rPr lang="en-AU" sz="1000" dirty="0"/>
              <a:t>  constructive</a:t>
            </a:r>
          </a:p>
          <a:p>
            <a:r>
              <a:rPr lang="en-AU" sz="1000" dirty="0"/>
              <a:t>    interference</a:t>
            </a:r>
          </a:p>
          <a:p>
            <a:r>
              <a:rPr lang="en-AU" sz="1000" dirty="0"/>
              <a:t>            </a:t>
            </a:r>
            <a:r>
              <a:rPr lang="en-AU" sz="1000" b="1" dirty="0">
                <a:solidFill>
                  <a:srgbClr val="00B050"/>
                </a:solidFill>
              </a:rPr>
              <a:t>ON</a:t>
            </a:r>
            <a:r>
              <a:rPr lang="en-AU" sz="1000" dirty="0"/>
              <a:t>           </a:t>
            </a:r>
            <a:endParaRPr lang="en-US" sz="1000" dirty="0"/>
          </a:p>
        </p:txBody>
      </p:sp>
      <p:sp>
        <p:nvSpPr>
          <p:cNvPr id="64" name="TextBox 63"/>
          <p:cNvSpPr txBox="1"/>
          <p:nvPr/>
        </p:nvSpPr>
        <p:spPr>
          <a:xfrm>
            <a:off x="818896" y="274320"/>
            <a:ext cx="10150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eflected light</a:t>
            </a:r>
            <a:endParaRPr lang="en-US" sz="1100" dirty="0"/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1211072" y="522224"/>
            <a:ext cx="6096" cy="489712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88" name="Picture 16" descr="Image result for image CD surface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20"/>
          <a:stretch/>
        </p:blipFill>
        <p:spPr bwMode="auto">
          <a:xfrm>
            <a:off x="211329" y="2783840"/>
            <a:ext cx="1426627" cy="657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067714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l="7579" t="9662" r="6388"/>
          <a:stretch/>
        </p:blipFill>
        <p:spPr>
          <a:xfrm>
            <a:off x="373888" y="1808480"/>
            <a:ext cx="4336288" cy="12648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4838" t="4727" r="5985"/>
          <a:stretch/>
        </p:blipFill>
        <p:spPr>
          <a:xfrm>
            <a:off x="215392" y="284480"/>
            <a:ext cx="4494784" cy="1333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8960" y="2958592"/>
            <a:ext cx="4176143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00" dirty="0"/>
              <a:t>-10                                    -5                                      0                                      5                                    10         </a:t>
            </a:r>
            <a:endParaRPr lang="en-US" sz="800" dirty="0"/>
          </a:p>
        </p:txBody>
      </p:sp>
      <p:sp>
        <p:nvSpPr>
          <p:cNvPr id="7" name="TextBox 6"/>
          <p:cNvSpPr txBox="1"/>
          <p:nvPr/>
        </p:nvSpPr>
        <p:spPr>
          <a:xfrm>
            <a:off x="1910080" y="3092704"/>
            <a:ext cx="13227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position along screen (mm)</a:t>
            </a:r>
            <a:endParaRPr lang="en-US" sz="800" dirty="0"/>
          </a:p>
        </p:txBody>
      </p:sp>
      <p:sp>
        <p:nvSpPr>
          <p:cNvPr id="8" name="TextBox 7"/>
          <p:cNvSpPr txBox="1"/>
          <p:nvPr/>
        </p:nvSpPr>
        <p:spPr>
          <a:xfrm>
            <a:off x="546608" y="1509776"/>
            <a:ext cx="4176143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00" dirty="0"/>
              <a:t>-10                                    -5                                      0                                      5                                    10         </a:t>
            </a:r>
            <a:endParaRPr lang="en-US" sz="800" dirty="0"/>
          </a:p>
        </p:txBody>
      </p:sp>
      <p:sp>
        <p:nvSpPr>
          <p:cNvPr id="10" name="Rectangle 9"/>
          <p:cNvSpPr/>
          <p:nvPr/>
        </p:nvSpPr>
        <p:spPr>
          <a:xfrm>
            <a:off x="593344" y="1076960"/>
            <a:ext cx="3828288" cy="130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4784" y="2517648"/>
            <a:ext cx="3828288" cy="130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169051" y="558913"/>
            <a:ext cx="845038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800" dirty="0"/>
              <a:t>intensity  (</a:t>
            </a:r>
            <a:r>
              <a:rPr lang="en-AU" sz="800" dirty="0" err="1"/>
              <a:t>a.u</a:t>
            </a:r>
            <a:r>
              <a:rPr lang="en-AU" sz="800" dirty="0"/>
              <a:t>.)</a:t>
            </a:r>
            <a:endParaRPr lang="en-US" sz="800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128299" y="2009650"/>
            <a:ext cx="808235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00" dirty="0"/>
              <a:t>intensity  (</a:t>
            </a:r>
            <a:r>
              <a:rPr lang="en-AU" sz="800" dirty="0" err="1"/>
              <a:t>a.u</a:t>
            </a:r>
            <a:r>
              <a:rPr lang="en-AU" sz="800" dirty="0"/>
              <a:t>.)</a:t>
            </a:r>
            <a:endParaRPr lang="en-US" sz="800" dirty="0"/>
          </a:p>
        </p:txBody>
      </p:sp>
      <p:sp>
        <p:nvSpPr>
          <p:cNvPr id="15" name="Rectangle 14"/>
          <p:cNvSpPr/>
          <p:nvPr/>
        </p:nvSpPr>
        <p:spPr>
          <a:xfrm>
            <a:off x="386080" y="292608"/>
            <a:ext cx="85344" cy="52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08432" y="1725168"/>
            <a:ext cx="85344" cy="52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7986"/>
              </p:ext>
            </p:extLst>
          </p:nvPr>
        </p:nvGraphicFramePr>
        <p:xfrm>
          <a:off x="485775" y="1826514"/>
          <a:ext cx="1828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5" imgW="2565360" imgH="647640" progId="Equation.DSMT4">
                  <p:embed/>
                </p:oleObj>
              </mc:Choice>
              <mc:Fallback>
                <p:oleObj name="Equation" r:id="rId5" imgW="2565360" imgH="6476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775" y="1826514"/>
                        <a:ext cx="18288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38491"/>
              </p:ext>
            </p:extLst>
          </p:nvPr>
        </p:nvGraphicFramePr>
        <p:xfrm>
          <a:off x="471551" y="402082"/>
          <a:ext cx="1828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7" imgW="2565360" imgH="647640" progId="Equation.DSMT4">
                  <p:embed/>
                </p:oleObj>
              </mc:Choice>
              <mc:Fallback>
                <p:oleObj name="Equation" r:id="rId7" imgW="2565360" imgH="647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551" y="402082"/>
                        <a:ext cx="18288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06993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Image result for images double slit experime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4" t="65055" r="6745" b="21595"/>
          <a:stretch/>
        </p:blipFill>
        <p:spPr bwMode="auto">
          <a:xfrm>
            <a:off x="166624" y="268224"/>
            <a:ext cx="4697983" cy="414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11680" y="869696"/>
            <a:ext cx="176377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100" dirty="0"/>
              <a:t>closely spaced fringes due to interference of light from the two slits</a:t>
            </a:r>
            <a:endParaRPr 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164592" y="904240"/>
            <a:ext cx="176377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100" dirty="0"/>
              <a:t>widely spaced fringes due to interference of light from the two single slits</a:t>
            </a:r>
            <a:endParaRPr lang="en-US" sz="1100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73760" y="593344"/>
            <a:ext cx="650240" cy="3413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4" idx="0"/>
          </p:cNvCxnSpPr>
          <p:nvPr/>
        </p:nvCxnSpPr>
        <p:spPr>
          <a:xfrm flipH="1" flipV="1">
            <a:off x="2613152" y="593344"/>
            <a:ext cx="280416" cy="2763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24" name="Picture 4" descr="Image result for images double slit intensity and envelop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89" t="10014" r="3172" b="6614"/>
          <a:stretch/>
        </p:blipFill>
        <p:spPr bwMode="auto">
          <a:xfrm>
            <a:off x="3068320" y="1548051"/>
            <a:ext cx="1540256" cy="1890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6080" y="3247136"/>
            <a:ext cx="12266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incident plane wave</a:t>
            </a:r>
            <a:endParaRPr lang="en-US" sz="1000" dirty="0"/>
          </a:p>
        </p:txBody>
      </p:sp>
      <p:sp>
        <p:nvSpPr>
          <p:cNvPr id="12" name="Rectangle 11"/>
          <p:cNvSpPr/>
          <p:nvPr/>
        </p:nvSpPr>
        <p:spPr>
          <a:xfrm>
            <a:off x="1308608" y="1820672"/>
            <a:ext cx="77216" cy="56489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306576" y="2607056"/>
            <a:ext cx="77216" cy="56489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312672" y="2426208"/>
            <a:ext cx="69088" cy="12192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19200" y="1808480"/>
            <a:ext cx="0" cy="13655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87120" y="1794256"/>
            <a:ext cx="0" cy="13655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00608" y="1796288"/>
            <a:ext cx="0" cy="13655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44880" y="1798320"/>
            <a:ext cx="0" cy="13655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467104" y="2491232"/>
            <a:ext cx="581152" cy="812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1465072" y="2202688"/>
            <a:ext cx="607568" cy="2092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479296" y="2609088"/>
            <a:ext cx="589280" cy="105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 descr="Image result for images double slit experime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4" t="65055" r="6745" b="21595"/>
          <a:stretch/>
        </p:blipFill>
        <p:spPr bwMode="auto">
          <a:xfrm rot="5400000">
            <a:off x="1622405" y="2345076"/>
            <a:ext cx="1492504" cy="281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1660144" y="3249168"/>
            <a:ext cx="151836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image on a distant screen</a:t>
            </a:r>
            <a:endParaRPr lang="en-US" sz="1000" dirty="0"/>
          </a:p>
        </p:txBody>
      </p:sp>
      <p:sp>
        <p:nvSpPr>
          <p:cNvPr id="32" name="TextBox 31"/>
          <p:cNvSpPr txBox="1"/>
          <p:nvPr/>
        </p:nvSpPr>
        <p:spPr>
          <a:xfrm>
            <a:off x="3371088" y="3261360"/>
            <a:ext cx="10550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intensity pattern</a:t>
            </a:r>
            <a:endParaRPr lang="en-US" sz="1000" dirty="0"/>
          </a:p>
        </p:txBody>
      </p:sp>
      <p:sp>
        <p:nvSpPr>
          <p:cNvPr id="27" name="Freeform: Shape 26"/>
          <p:cNvSpPr/>
          <p:nvPr/>
        </p:nvSpPr>
        <p:spPr>
          <a:xfrm>
            <a:off x="3027680" y="1885696"/>
            <a:ext cx="560832" cy="430784"/>
          </a:xfrm>
          <a:custGeom>
            <a:avLst/>
            <a:gdLst>
              <a:gd name="connsiteX0" fmla="*/ 264160 w 560832"/>
              <a:gd name="connsiteY0" fmla="*/ 430784 h 430784"/>
              <a:gd name="connsiteX1" fmla="*/ 560832 w 560832"/>
              <a:gd name="connsiteY1" fmla="*/ 239776 h 430784"/>
              <a:gd name="connsiteX2" fmla="*/ 540512 w 560832"/>
              <a:gd name="connsiteY2" fmla="*/ 20320 h 430784"/>
              <a:gd name="connsiteX3" fmla="*/ 0 w 560832"/>
              <a:gd name="connsiteY3" fmla="*/ 0 h 430784"/>
              <a:gd name="connsiteX4" fmla="*/ 16256 w 560832"/>
              <a:gd name="connsiteY4" fmla="*/ 300736 h 430784"/>
              <a:gd name="connsiteX5" fmla="*/ 264160 w 560832"/>
              <a:gd name="connsiteY5" fmla="*/ 430784 h 430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0832" h="430784">
                <a:moveTo>
                  <a:pt x="264160" y="430784"/>
                </a:moveTo>
                <a:lnTo>
                  <a:pt x="560832" y="239776"/>
                </a:lnTo>
                <a:lnTo>
                  <a:pt x="540512" y="20320"/>
                </a:lnTo>
                <a:lnTo>
                  <a:pt x="0" y="0"/>
                </a:lnTo>
                <a:lnTo>
                  <a:pt x="16256" y="300736"/>
                </a:lnTo>
                <a:lnTo>
                  <a:pt x="264160" y="430784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507233" y="2718816"/>
            <a:ext cx="857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single slit envelope</a:t>
            </a:r>
            <a:endParaRPr lang="en-US" sz="1000" dirty="0"/>
          </a:p>
        </p:txBody>
      </p:sp>
      <p:sp>
        <p:nvSpPr>
          <p:cNvPr id="35" name="TextBox 34"/>
          <p:cNvSpPr txBox="1"/>
          <p:nvPr/>
        </p:nvSpPr>
        <p:spPr>
          <a:xfrm>
            <a:off x="2609088" y="1607312"/>
            <a:ext cx="12171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closely spaced fringes from the two slits</a:t>
            </a:r>
            <a:endParaRPr lang="en-US" sz="1000" dirty="0"/>
          </a:p>
        </p:txBody>
      </p:sp>
      <p:cxnSp>
        <p:nvCxnSpPr>
          <p:cNvPr id="30720" name="Straight Arrow Connector 30719"/>
          <p:cNvCxnSpPr/>
          <p:nvPr/>
        </p:nvCxnSpPr>
        <p:spPr>
          <a:xfrm flipH="1">
            <a:off x="2414016" y="2068576"/>
            <a:ext cx="524256" cy="3332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23" name="Straight Arrow Connector 30722"/>
          <p:cNvCxnSpPr/>
          <p:nvPr/>
        </p:nvCxnSpPr>
        <p:spPr>
          <a:xfrm>
            <a:off x="3507232" y="2048256"/>
            <a:ext cx="577088" cy="215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26" name="Straight Arrow Connector 30725"/>
          <p:cNvCxnSpPr/>
          <p:nvPr/>
        </p:nvCxnSpPr>
        <p:spPr>
          <a:xfrm flipH="1" flipV="1">
            <a:off x="3413760" y="2621280"/>
            <a:ext cx="247904" cy="276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016341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7741" t="9371" r="5905"/>
          <a:stretch/>
        </p:blipFill>
        <p:spPr>
          <a:xfrm>
            <a:off x="288544" y="564896"/>
            <a:ext cx="4352544" cy="13582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3296" y="1804416"/>
            <a:ext cx="4176143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800" dirty="0"/>
              <a:t>-10                                    -5                                      0                                      5                                    10         </a:t>
            </a:r>
            <a:endParaRPr lang="en-US" sz="800" dirty="0"/>
          </a:p>
        </p:txBody>
      </p:sp>
      <p:sp>
        <p:nvSpPr>
          <p:cNvPr id="6" name="TextBox 5"/>
          <p:cNvSpPr txBox="1"/>
          <p:nvPr/>
        </p:nvSpPr>
        <p:spPr>
          <a:xfrm>
            <a:off x="1804416" y="1938528"/>
            <a:ext cx="13227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position along screen (mm)</a:t>
            </a:r>
            <a:endParaRPr lang="en-US" sz="800" dirty="0"/>
          </a:p>
        </p:txBody>
      </p:sp>
      <p:sp>
        <p:nvSpPr>
          <p:cNvPr id="7" name="Rectangle 6"/>
          <p:cNvSpPr/>
          <p:nvPr/>
        </p:nvSpPr>
        <p:spPr>
          <a:xfrm>
            <a:off x="516128" y="1349248"/>
            <a:ext cx="3974592" cy="134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-238139" y="896225"/>
            <a:ext cx="845038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800" dirty="0"/>
              <a:t>intensity  (</a:t>
            </a:r>
            <a:r>
              <a:rPr lang="en-AU" sz="800" dirty="0" err="1"/>
              <a:t>a.u</a:t>
            </a:r>
            <a:r>
              <a:rPr lang="en-AU" sz="800" dirty="0"/>
              <a:t>.)</a:t>
            </a:r>
            <a:endParaRPr lang="en-US" sz="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59772"/>
              </p:ext>
            </p:extLst>
          </p:nvPr>
        </p:nvGraphicFramePr>
        <p:xfrm>
          <a:off x="366713" y="607695"/>
          <a:ext cx="1838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4" imgW="2577960" imgH="647640" progId="Equation.DSMT4">
                  <p:embed/>
                </p:oleObj>
              </mc:Choice>
              <mc:Fallback>
                <p:oleObj name="Equation" r:id="rId4" imgW="2577960" imgH="647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713" y="607695"/>
                        <a:ext cx="18383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04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bow wave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81" t="28647" r="23320" b="22045"/>
          <a:stretch/>
        </p:blipFill>
        <p:spPr bwMode="auto">
          <a:xfrm>
            <a:off x="577087" y="495807"/>
            <a:ext cx="2832609" cy="1398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2752" y="532384"/>
            <a:ext cx="2655279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AU" sz="1200" dirty="0"/>
              <a:t>Is the boat moving slow or fast? Explai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3407208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BF784C4-2DD5-4389-AC7B-D380BB38C3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064" r="8529" b="9474"/>
          <a:stretch/>
        </p:blipFill>
        <p:spPr>
          <a:xfrm>
            <a:off x="353567" y="162850"/>
            <a:ext cx="4230261" cy="2998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64211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62CC46-66A6-46D9-94E3-CD64AB44D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26463"/>
              </p:ext>
            </p:extLst>
          </p:nvPr>
        </p:nvGraphicFramePr>
        <p:xfrm>
          <a:off x="329375" y="218504"/>
          <a:ext cx="2616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3" imgW="2616120" imgH="1079280" progId="Equation.DSMT4">
                  <p:embed/>
                </p:oleObj>
              </mc:Choice>
              <mc:Fallback>
                <p:oleObj name="Equation" r:id="rId3" imgW="2616120" imgH="1079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611DB3E-C00D-4D44-BB53-5DD42EBD1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375" y="218504"/>
                        <a:ext cx="2616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75923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Image result for string instruments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6" y="82423"/>
            <a:ext cx="2867025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7904" y="1645920"/>
            <a:ext cx="3836307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sz="1200" dirty="0"/>
              <a:t>violin       viola      cello          double bass                         harp</a:t>
            </a:r>
            <a:endParaRPr lang="en-US" sz="1200" dirty="0"/>
          </a:p>
        </p:txBody>
      </p:sp>
      <p:pic>
        <p:nvPicPr>
          <p:cNvPr id="33798" name="Picture 6" descr="Image result for string instruments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2877" y="219456"/>
            <a:ext cx="1041621" cy="1385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8" descr="Image result for string instruments imag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0" y="2353056"/>
            <a:ext cx="1180931" cy="88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2" name="Picture 10" descr="Image result for string instruments imag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8" y="2113280"/>
            <a:ext cx="1316482" cy="1316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4" name="Picture 12" descr="Image result for images piano string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074" y="2115120"/>
            <a:ext cx="1378966" cy="103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66592" y="3186176"/>
            <a:ext cx="88357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50" dirty="0"/>
              <a:t>piano strings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33324952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31"/>
          <p:cNvGrpSpPr>
            <a:grpSpLocks/>
          </p:cNvGrpSpPr>
          <p:nvPr/>
        </p:nvGrpSpPr>
        <p:grpSpPr bwMode="auto">
          <a:xfrm>
            <a:off x="298000" y="667921"/>
            <a:ext cx="1589793" cy="1491507"/>
            <a:chOff x="536" y="698"/>
            <a:chExt cx="1569" cy="1472"/>
          </a:xfrm>
        </p:grpSpPr>
        <p:sp>
          <p:nvSpPr>
            <p:cNvPr id="62" name="Oval 29"/>
            <p:cNvSpPr>
              <a:spLocks noChangeArrowheads="1"/>
            </p:cNvSpPr>
            <p:nvPr/>
          </p:nvSpPr>
          <p:spPr bwMode="auto">
            <a:xfrm>
              <a:off x="536" y="698"/>
              <a:ext cx="1569" cy="1472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Oval 30"/>
            <p:cNvSpPr>
              <a:spLocks noChangeArrowheads="1"/>
            </p:cNvSpPr>
            <p:nvPr/>
          </p:nvSpPr>
          <p:spPr bwMode="auto">
            <a:xfrm>
              <a:off x="536" y="698"/>
              <a:ext cx="1569" cy="147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" name="Group 34"/>
          <p:cNvGrpSpPr>
            <a:grpSpLocks/>
          </p:cNvGrpSpPr>
          <p:nvPr/>
        </p:nvGrpSpPr>
        <p:grpSpPr bwMode="auto">
          <a:xfrm>
            <a:off x="695195" y="1222170"/>
            <a:ext cx="3871636" cy="496256"/>
            <a:chOff x="928" y="1245"/>
            <a:chExt cx="3821" cy="394"/>
          </a:xfrm>
        </p:grpSpPr>
        <p:sp>
          <p:nvSpPr>
            <p:cNvPr id="60" name="Rectangle 32"/>
            <p:cNvSpPr>
              <a:spLocks noChangeArrowheads="1"/>
            </p:cNvSpPr>
            <p:nvPr/>
          </p:nvSpPr>
          <p:spPr bwMode="auto">
            <a:xfrm>
              <a:off x="928" y="1245"/>
              <a:ext cx="3819" cy="3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Rectangle 33"/>
            <p:cNvSpPr>
              <a:spLocks noChangeArrowheads="1"/>
            </p:cNvSpPr>
            <p:nvPr/>
          </p:nvSpPr>
          <p:spPr bwMode="auto">
            <a:xfrm>
              <a:off x="928" y="1245"/>
              <a:ext cx="3821" cy="39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" name="Oval 35"/>
          <p:cNvSpPr>
            <a:spLocks noChangeArrowheads="1"/>
          </p:cNvSpPr>
          <p:nvPr/>
        </p:nvSpPr>
        <p:spPr bwMode="auto">
          <a:xfrm>
            <a:off x="992078" y="1760207"/>
            <a:ext cx="299923" cy="29992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Oval 36"/>
          <p:cNvSpPr>
            <a:spLocks noChangeArrowheads="1"/>
          </p:cNvSpPr>
          <p:nvPr/>
        </p:nvSpPr>
        <p:spPr bwMode="auto">
          <a:xfrm>
            <a:off x="992078" y="767220"/>
            <a:ext cx="299923" cy="29992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Rectangle 37"/>
          <p:cNvSpPr>
            <a:spLocks noChangeArrowheads="1"/>
          </p:cNvSpPr>
          <p:nvPr/>
        </p:nvSpPr>
        <p:spPr bwMode="auto">
          <a:xfrm>
            <a:off x="1340051" y="1258821"/>
            <a:ext cx="91921" cy="413644"/>
          </a:xfrm>
          <a:prstGeom prst="rect">
            <a:avLst/>
          </a:prstGeom>
          <a:solidFill>
            <a:srgbClr val="0000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Rectangle 38"/>
          <p:cNvSpPr>
            <a:spLocks noChangeArrowheads="1"/>
          </p:cNvSpPr>
          <p:nvPr/>
        </p:nvSpPr>
        <p:spPr bwMode="auto">
          <a:xfrm>
            <a:off x="4333783" y="1130977"/>
            <a:ext cx="49649" cy="2978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Rectangle 39"/>
          <p:cNvSpPr>
            <a:spLocks noChangeArrowheads="1"/>
          </p:cNvSpPr>
          <p:nvPr/>
        </p:nvSpPr>
        <p:spPr bwMode="auto">
          <a:xfrm>
            <a:off x="4258803" y="1081328"/>
            <a:ext cx="198597" cy="9929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Rectangle 40"/>
          <p:cNvSpPr>
            <a:spLocks noChangeArrowheads="1"/>
          </p:cNvSpPr>
          <p:nvPr/>
        </p:nvSpPr>
        <p:spPr bwMode="auto">
          <a:xfrm>
            <a:off x="4333783" y="1130977"/>
            <a:ext cx="49649" cy="2978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Rectangle 41"/>
          <p:cNvSpPr>
            <a:spLocks noChangeArrowheads="1"/>
          </p:cNvSpPr>
          <p:nvPr/>
        </p:nvSpPr>
        <p:spPr bwMode="auto">
          <a:xfrm>
            <a:off x="4258803" y="1081328"/>
            <a:ext cx="198597" cy="9929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Rectangle 42"/>
          <p:cNvSpPr>
            <a:spLocks noChangeArrowheads="1"/>
          </p:cNvSpPr>
          <p:nvPr/>
        </p:nvSpPr>
        <p:spPr bwMode="auto">
          <a:xfrm>
            <a:off x="4069324" y="1048904"/>
            <a:ext cx="49650" cy="2978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Rectangle 43"/>
          <p:cNvSpPr>
            <a:spLocks noChangeArrowheads="1"/>
          </p:cNvSpPr>
          <p:nvPr/>
        </p:nvSpPr>
        <p:spPr bwMode="auto">
          <a:xfrm>
            <a:off x="3994344" y="999254"/>
            <a:ext cx="198597" cy="9929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Rectangle 45"/>
          <p:cNvSpPr>
            <a:spLocks noChangeArrowheads="1"/>
          </p:cNvSpPr>
          <p:nvPr/>
        </p:nvSpPr>
        <p:spPr bwMode="auto">
          <a:xfrm>
            <a:off x="3994344" y="999254"/>
            <a:ext cx="198597" cy="9929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4" name="Straight Connector 53"/>
          <p:cNvCxnSpPr/>
          <p:nvPr/>
        </p:nvCxnSpPr>
        <p:spPr>
          <a:xfrm>
            <a:off x="1386011" y="1304781"/>
            <a:ext cx="271166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45"/>
          <p:cNvSpPr>
            <a:spLocks noChangeArrowheads="1"/>
          </p:cNvSpPr>
          <p:nvPr/>
        </p:nvSpPr>
        <p:spPr bwMode="auto">
          <a:xfrm flipV="1">
            <a:off x="4419403" y="937098"/>
            <a:ext cx="198597" cy="11346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Rectangle 44"/>
          <p:cNvSpPr>
            <a:spLocks noChangeArrowheads="1"/>
          </p:cNvSpPr>
          <p:nvPr/>
        </p:nvSpPr>
        <p:spPr bwMode="auto">
          <a:xfrm>
            <a:off x="4479216" y="1029018"/>
            <a:ext cx="72692" cy="55152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1386011" y="1396702"/>
            <a:ext cx="29504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386011" y="1534584"/>
            <a:ext cx="313428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25"/>
          <p:cNvSpPr>
            <a:spLocks noChangeArrowheads="1"/>
          </p:cNvSpPr>
          <p:nvPr/>
        </p:nvSpPr>
        <p:spPr bwMode="auto">
          <a:xfrm>
            <a:off x="799166" y="1293846"/>
            <a:ext cx="51950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idge</a:t>
            </a: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31648" y="2170176"/>
            <a:ext cx="19763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latin typeface="Calibri" panose="020F0502020204030204" pitchFamily="34" charset="0"/>
                <a:cs typeface="Calibri" panose="020F0502020204030204" pitchFamily="34" charset="0"/>
              </a:rPr>
              <a:t>belly of instruments acts</a:t>
            </a:r>
          </a:p>
          <a:p>
            <a:r>
              <a:rPr lang="en-AU" sz="1400" dirty="0">
                <a:latin typeface="Calibri" panose="020F0502020204030204" pitchFamily="34" charset="0"/>
                <a:cs typeface="Calibri" panose="020F0502020204030204" pitchFamily="34" charset="0"/>
              </a:rPr>
              <a:t> as an amplifier</a:t>
            </a:r>
            <a:endParaRPr 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761419" y="231648"/>
            <a:ext cx="2278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latin typeface="Calibri" panose="020F0502020204030204" pitchFamily="34" charset="0"/>
                <a:cs typeface="Calibri" panose="020F0502020204030204" pitchFamily="34" charset="0"/>
              </a:rPr>
              <a:t>tuning knobs used to change</a:t>
            </a:r>
          </a:p>
          <a:p>
            <a:r>
              <a:rPr lang="en-AU" sz="1400" dirty="0">
                <a:latin typeface="Calibri" panose="020F0502020204030204" pitchFamily="34" charset="0"/>
                <a:cs typeface="Calibri" panose="020F0502020204030204" pitchFamily="34" charset="0"/>
              </a:rPr>
              <a:t> string tension  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400" dirty="0"/>
          </a:p>
        </p:txBody>
      </p:sp>
      <p:sp>
        <p:nvSpPr>
          <p:cNvPr id="66" name="TextBox 65"/>
          <p:cNvSpPr txBox="1"/>
          <p:nvPr/>
        </p:nvSpPr>
        <p:spPr>
          <a:xfrm>
            <a:off x="1763776" y="707136"/>
            <a:ext cx="1444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 string</a:t>
            </a:r>
          </a:p>
          <a:p>
            <a:r>
              <a:rPr lang="en-US" altLang="en-US" sz="1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linear density </a:t>
            </a:r>
            <a:r>
              <a:rPr lang="en-US" altLang="en-US" sz="14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en-US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p:pic>
        <p:nvPicPr>
          <p:cNvPr id="34818" name="Picture 2" descr="Image result for clip art hand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5" t="19641" r="48975" b="16923"/>
          <a:stretch/>
        </p:blipFill>
        <p:spPr bwMode="auto">
          <a:xfrm rot="18963226">
            <a:off x="4162585" y="1804268"/>
            <a:ext cx="470412" cy="633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TextBox 66"/>
          <p:cNvSpPr txBox="1"/>
          <p:nvPr/>
        </p:nvSpPr>
        <p:spPr>
          <a:xfrm>
            <a:off x="2364532" y="1742077"/>
            <a:ext cx="20502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fingers are used to change the length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AU" sz="1400" dirty="0"/>
              <a:t> of the string</a:t>
            </a:r>
            <a:endParaRPr lang="en-US" sz="1400" dirty="0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3165231" y="1427457"/>
            <a:ext cx="165502" cy="393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031317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tanding_wav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3" t="10340" r="49880" b="7231"/>
          <a:stretch/>
        </p:blipFill>
        <p:spPr bwMode="auto">
          <a:xfrm rot="60000">
            <a:off x="580721" y="1233000"/>
            <a:ext cx="1439004" cy="2302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standing_wav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98" t="13174" r="5573" b="78661"/>
          <a:stretch/>
        </p:blipFill>
        <p:spPr bwMode="auto">
          <a:xfrm rot="66357">
            <a:off x="292952" y="554194"/>
            <a:ext cx="3199340" cy="22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3520" y="92659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7584" y="122732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1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33680" y="163982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2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233680" y="199745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3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237744" y="239166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4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29616" y="278180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5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29616" y="318008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6</a:t>
            </a:r>
            <a:endParaRPr lang="en-US" sz="12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2027936" y="1235456"/>
            <a:ext cx="0" cy="292608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027936" y="1611376"/>
            <a:ext cx="2032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025904" y="2007616"/>
            <a:ext cx="2032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023872" y="2403856"/>
            <a:ext cx="2032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021840" y="2787904"/>
            <a:ext cx="2032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028189" y="3180080"/>
            <a:ext cx="1526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554989" y="1219200"/>
            <a:ext cx="1526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557021" y="1615440"/>
            <a:ext cx="1526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554989" y="2036064"/>
            <a:ext cx="1526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557021" y="2391664"/>
            <a:ext cx="1526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554989" y="2796032"/>
            <a:ext cx="1526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557021" y="3135376"/>
            <a:ext cx="1526" cy="31496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50240" y="946912"/>
            <a:ext cx="1332992" cy="12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29792" y="833120"/>
            <a:ext cx="26962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20573"/>
              </p:ext>
            </p:extLst>
          </p:nvPr>
        </p:nvGraphicFramePr>
        <p:xfrm>
          <a:off x="1924241" y="8617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4241" y="86170"/>
                        <a:ext cx="1905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V="1">
            <a:off x="713232" y="377952"/>
            <a:ext cx="2602992" cy="203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3442208" y="1292352"/>
            <a:ext cx="12192" cy="169875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450336" y="2645664"/>
            <a:ext cx="564896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44240" y="2355088"/>
            <a:ext cx="564896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442208" y="2072640"/>
            <a:ext cx="564896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440176" y="1782064"/>
            <a:ext cx="564896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446272" y="1495552"/>
            <a:ext cx="564896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52368" y="2932176"/>
            <a:ext cx="564896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36582"/>
              </p:ext>
            </p:extLst>
          </p:nvPr>
        </p:nvGraphicFramePr>
        <p:xfrm>
          <a:off x="3626676" y="99758"/>
          <a:ext cx="736600" cy="113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6" imgW="736560" imgH="1130040" progId="Equation.DSMT4">
                  <p:embed/>
                </p:oleObj>
              </mc:Choice>
              <mc:Fallback>
                <p:oleObj name="Equation" r:id="rId6" imgW="736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6676" y="99758"/>
                        <a:ext cx="736600" cy="113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89900"/>
              </p:ext>
            </p:extLst>
          </p:nvPr>
        </p:nvGraphicFramePr>
        <p:xfrm>
          <a:off x="2176971" y="122409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8" imgW="660240" imgH="279360" progId="Equation.DSMT4">
                  <p:embed/>
                </p:oleObj>
              </mc:Choice>
              <mc:Fallback>
                <p:oleObj name="Equation" r:id="rId8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6971" y="1224090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56521"/>
              </p:ext>
            </p:extLst>
          </p:nvPr>
        </p:nvGraphicFramePr>
        <p:xfrm>
          <a:off x="2160588" y="164941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Equation" r:id="rId10" imgW="558720" imgH="279360" progId="Equation.DSMT4">
                  <p:embed/>
                </p:oleObj>
              </mc:Choice>
              <mc:Fallback>
                <p:oleObj name="Equation" r:id="rId10" imgW="558720" imgH="27936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0588" y="1649413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3474"/>
              </p:ext>
            </p:extLst>
          </p:nvPr>
        </p:nvGraphicFramePr>
        <p:xfrm>
          <a:off x="2174875" y="20415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4875" y="2041525"/>
                        <a:ext cx="876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27172"/>
              </p:ext>
            </p:extLst>
          </p:nvPr>
        </p:nvGraphicFramePr>
        <p:xfrm>
          <a:off x="2232025" y="2409825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2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2025" y="2409825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59106"/>
              </p:ext>
            </p:extLst>
          </p:nvPr>
        </p:nvGraphicFramePr>
        <p:xfrm>
          <a:off x="2178939" y="2781173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3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8939" y="2781173"/>
                        <a:ext cx="876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2902"/>
              </p:ext>
            </p:extLst>
          </p:nvPr>
        </p:nvGraphicFramePr>
        <p:xfrm>
          <a:off x="2230438" y="3157538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4" name="Equation" r:id="rId18" imgW="736560" imgH="279360" progId="Equation.DSMT4">
                  <p:embed/>
                </p:oleObj>
              </mc:Choice>
              <mc:Fallback>
                <p:oleObj name="Equation" r:id="rId18" imgW="736560" imgH="27936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30438" y="3157538"/>
                        <a:ext cx="736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2200"/>
              </p:ext>
            </p:extLst>
          </p:nvPr>
        </p:nvGraphicFramePr>
        <p:xfrm>
          <a:off x="4204399" y="27392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5" name="Equation" r:id="rId20" imgW="164880" imgH="279360" progId="Equation.DSMT4">
                  <p:embed/>
                </p:oleObj>
              </mc:Choice>
              <mc:Fallback>
                <p:oleObj name="Equation" r:id="rId20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04399" y="273926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06419"/>
              </p:ext>
            </p:extLst>
          </p:nvPr>
        </p:nvGraphicFramePr>
        <p:xfrm>
          <a:off x="4025964" y="2509584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" name="Equation" r:id="rId22" imgW="672840" imgH="279360" progId="Equation.DSMT4">
                  <p:embed/>
                </p:oleObj>
              </mc:Choice>
              <mc:Fallback>
                <p:oleObj name="Equation" r:id="rId22" imgW="672840" imgH="27936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25964" y="2509584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00339"/>
              </p:ext>
            </p:extLst>
          </p:nvPr>
        </p:nvGraphicFramePr>
        <p:xfrm>
          <a:off x="4030663" y="2219198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" name="Equation" r:id="rId24" imgW="660240" imgH="279360" progId="Equation.DSMT4">
                  <p:embed/>
                </p:oleObj>
              </mc:Choice>
              <mc:Fallback>
                <p:oleObj name="Equation" r:id="rId24" imgW="660240" imgH="27936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30663" y="2219198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88157"/>
              </p:ext>
            </p:extLst>
          </p:nvPr>
        </p:nvGraphicFramePr>
        <p:xfrm>
          <a:off x="4026091" y="1941386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" name="Equation" r:id="rId26" imgW="672840" imgH="279360" progId="Equation.DSMT4">
                  <p:embed/>
                </p:oleObj>
              </mc:Choice>
              <mc:Fallback>
                <p:oleObj name="Equation" r:id="rId26" imgW="672840" imgH="2793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26091" y="1941386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624"/>
              </p:ext>
            </p:extLst>
          </p:nvPr>
        </p:nvGraphicFramePr>
        <p:xfrm>
          <a:off x="4036314" y="1655636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" name="Equation" r:id="rId28" imgW="660240" imgH="279360" progId="Equation.DSMT4">
                  <p:embed/>
                </p:oleObj>
              </mc:Choice>
              <mc:Fallback>
                <p:oleObj name="Equation" r:id="rId28" imgW="660240" imgH="2793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36314" y="1655636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7888"/>
              </p:ext>
            </p:extLst>
          </p:nvPr>
        </p:nvGraphicFramePr>
        <p:xfrm>
          <a:off x="4027678" y="1360361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" name="Equation" r:id="rId30" imgW="672840" imgH="279360" progId="Equation.DSMT4">
                  <p:embed/>
                </p:oleObj>
              </mc:Choice>
              <mc:Fallback>
                <p:oleObj name="Equation" r:id="rId30" imgW="672840" imgH="27936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27678" y="1360361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3470656" y="3039872"/>
            <a:ext cx="14422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llowed frequencie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605036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Image result for diffraction grating physics">
            <a:extLst>
              <a:ext uri="{FF2B5EF4-FFF2-40B4-BE49-F238E27FC236}">
                <a16:creationId xmlns:a16="http://schemas.microsoft.com/office/drawing/2014/main" id="{4798DAB7-386F-4352-B758-98B6E2B4B9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7" t="3984" r="4083" b="18301"/>
          <a:stretch/>
        </p:blipFill>
        <p:spPr bwMode="auto">
          <a:xfrm rot="16200000">
            <a:off x="1954684" y="877014"/>
            <a:ext cx="3190242" cy="1842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CE982F4-A3A8-4510-BDAE-D3C5DEEB0174}"/>
              </a:ext>
            </a:extLst>
          </p:cNvPr>
          <p:cNvCxnSpPr>
            <a:cxnSpLocks/>
          </p:cNvCxnSpPr>
          <p:nvPr/>
        </p:nvCxnSpPr>
        <p:spPr>
          <a:xfrm>
            <a:off x="1093216" y="1809493"/>
            <a:ext cx="338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F1338E6-68B6-4E7E-93C4-E75F7FA21B6C}"/>
              </a:ext>
            </a:extLst>
          </p:cNvPr>
          <p:cNvCxnSpPr>
            <a:cxnSpLocks/>
          </p:cNvCxnSpPr>
          <p:nvPr/>
        </p:nvCxnSpPr>
        <p:spPr>
          <a:xfrm flipV="1">
            <a:off x="1087120" y="1845462"/>
            <a:ext cx="0" cy="10318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CC0079E-2882-4D34-8CC0-89794246E75F}"/>
              </a:ext>
            </a:extLst>
          </p:cNvPr>
          <p:cNvSpPr txBox="1"/>
          <p:nvPr/>
        </p:nvSpPr>
        <p:spPr>
          <a:xfrm>
            <a:off x="4380991" y="2303122"/>
            <a:ext cx="47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1E29874-6335-4C67-8ED9-98C75FE2C2D7}"/>
              </a:ext>
            </a:extLst>
          </p:cNvPr>
          <p:cNvSpPr/>
          <p:nvPr/>
        </p:nvSpPr>
        <p:spPr>
          <a:xfrm>
            <a:off x="3230880" y="808736"/>
            <a:ext cx="186944" cy="3616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6CD7BEC-01A4-4F19-9B63-30692821A345}"/>
              </a:ext>
            </a:extLst>
          </p:cNvPr>
          <p:cNvSpPr/>
          <p:nvPr/>
        </p:nvSpPr>
        <p:spPr>
          <a:xfrm>
            <a:off x="3367024" y="766064"/>
            <a:ext cx="186944" cy="3616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55BFB13-22AC-4658-9C6E-D237101967B8}"/>
              </a:ext>
            </a:extLst>
          </p:cNvPr>
          <p:cNvSpPr/>
          <p:nvPr/>
        </p:nvSpPr>
        <p:spPr>
          <a:xfrm>
            <a:off x="3828288" y="239776"/>
            <a:ext cx="186944" cy="3616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5FC0289-C3EA-4542-BEA3-046C9C591380}"/>
              </a:ext>
            </a:extLst>
          </p:cNvPr>
          <p:cNvSpPr/>
          <p:nvPr/>
        </p:nvSpPr>
        <p:spPr>
          <a:xfrm>
            <a:off x="3281680" y="2517648"/>
            <a:ext cx="186944" cy="3616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DD33511-1DF6-44CF-BBE6-68FE43CAD3A3}"/>
              </a:ext>
            </a:extLst>
          </p:cNvPr>
          <p:cNvSpPr/>
          <p:nvPr/>
        </p:nvSpPr>
        <p:spPr>
          <a:xfrm>
            <a:off x="3885184" y="3068320"/>
            <a:ext cx="186944" cy="3616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8688727-7B3F-4F37-A381-F3F1615BE361}"/>
              </a:ext>
            </a:extLst>
          </p:cNvPr>
          <p:cNvSpPr/>
          <p:nvPr/>
        </p:nvSpPr>
        <p:spPr>
          <a:xfrm>
            <a:off x="2578608" y="1219200"/>
            <a:ext cx="186944" cy="4815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0BAB06E-8234-457A-A3A6-B8D57EB5369F}"/>
              </a:ext>
            </a:extLst>
          </p:cNvPr>
          <p:cNvCxnSpPr>
            <a:cxnSpLocks/>
          </p:cNvCxnSpPr>
          <p:nvPr/>
        </p:nvCxnSpPr>
        <p:spPr>
          <a:xfrm flipV="1">
            <a:off x="1093216" y="705510"/>
            <a:ext cx="0" cy="10318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DB22EFD-AF88-4466-908F-616671E3543B}"/>
              </a:ext>
            </a:extLst>
          </p:cNvPr>
          <p:cNvCxnSpPr>
            <a:cxnSpLocks/>
          </p:cNvCxnSpPr>
          <p:nvPr/>
        </p:nvCxnSpPr>
        <p:spPr>
          <a:xfrm flipV="1">
            <a:off x="1101344" y="1174496"/>
            <a:ext cx="2381504" cy="63398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72D33CCE-2DAA-4D89-A13B-DE40FC5551CE}"/>
              </a:ext>
            </a:extLst>
          </p:cNvPr>
          <p:cNvSpPr/>
          <p:nvPr/>
        </p:nvSpPr>
        <p:spPr>
          <a:xfrm>
            <a:off x="373888" y="1731265"/>
            <a:ext cx="540512" cy="130048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B919F7BC-F4F4-4BAD-9441-A3E257E07D30}"/>
              </a:ext>
            </a:extLst>
          </p:cNvPr>
          <p:cNvSpPr/>
          <p:nvPr/>
        </p:nvSpPr>
        <p:spPr>
          <a:xfrm>
            <a:off x="1966976" y="1576832"/>
            <a:ext cx="208604" cy="219456"/>
          </a:xfrm>
          <a:custGeom>
            <a:avLst/>
            <a:gdLst>
              <a:gd name="connsiteX0" fmla="*/ 0 w 208604"/>
              <a:gd name="connsiteY0" fmla="*/ 0 h 158496"/>
              <a:gd name="connsiteX1" fmla="*/ 203200 w 208604"/>
              <a:gd name="connsiteY1" fmla="*/ 44704 h 158496"/>
              <a:gd name="connsiteX2" fmla="*/ 130048 w 208604"/>
              <a:gd name="connsiteY2" fmla="*/ 158496 h 15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8604" h="158496">
                <a:moveTo>
                  <a:pt x="0" y="0"/>
                </a:moveTo>
                <a:cubicBezTo>
                  <a:pt x="90762" y="9144"/>
                  <a:pt x="181525" y="18288"/>
                  <a:pt x="203200" y="44704"/>
                </a:cubicBezTo>
                <a:cubicBezTo>
                  <a:pt x="224875" y="71120"/>
                  <a:pt x="177461" y="114808"/>
                  <a:pt x="130048" y="1584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7D8EA2C-1C50-4F51-B181-0AE89896D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28722"/>
              </p:ext>
            </p:extLst>
          </p:nvPr>
        </p:nvGraphicFramePr>
        <p:xfrm>
          <a:off x="1918907" y="1603566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8907" y="1603566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8398F1C-D6C6-45C8-8049-BA47FCEAF7A9}"/>
              </a:ext>
            </a:extLst>
          </p:cNvPr>
          <p:cNvSpPr txBox="1"/>
          <p:nvPr/>
        </p:nvSpPr>
        <p:spPr>
          <a:xfrm>
            <a:off x="4383023" y="1020930"/>
            <a:ext cx="47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4DC0BFF-D932-4EE7-B937-16F67691DBF7}"/>
              </a:ext>
            </a:extLst>
          </p:cNvPr>
          <p:cNvSpPr txBox="1"/>
          <p:nvPr/>
        </p:nvSpPr>
        <p:spPr>
          <a:xfrm>
            <a:off x="4383023" y="2926946"/>
            <a:ext cx="47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39FECEC-DF9E-40BF-8ADB-CB951915D258}"/>
              </a:ext>
            </a:extLst>
          </p:cNvPr>
          <p:cNvSpPr txBox="1"/>
          <p:nvPr/>
        </p:nvSpPr>
        <p:spPr>
          <a:xfrm>
            <a:off x="4393183" y="319890"/>
            <a:ext cx="47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CFA83A7-300D-4265-8AA9-23E5E5201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6295"/>
              </p:ext>
            </p:extLst>
          </p:nvPr>
        </p:nvGraphicFramePr>
        <p:xfrm>
          <a:off x="514541" y="149383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541" y="1493838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>
            <a:extLst>
              <a:ext uri="{FF2B5EF4-FFF2-40B4-BE49-F238E27FC236}">
                <a16:creationId xmlns:a16="http://schemas.microsoft.com/office/drawing/2014/main" id="{F5FC0E64-CDD6-4FF5-A597-BF38C197E9EA}"/>
              </a:ext>
            </a:extLst>
          </p:cNvPr>
          <p:cNvSpPr/>
          <p:nvPr/>
        </p:nvSpPr>
        <p:spPr>
          <a:xfrm>
            <a:off x="946912" y="1629664"/>
            <a:ext cx="304800" cy="308864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105B163-EA1A-46D5-B786-32235803B3FD}"/>
              </a:ext>
            </a:extLst>
          </p:cNvPr>
          <p:cNvGrpSpPr/>
          <p:nvPr/>
        </p:nvGrpSpPr>
        <p:grpSpPr>
          <a:xfrm>
            <a:off x="1433513" y="2512122"/>
            <a:ext cx="828708" cy="260098"/>
            <a:chOff x="1519238" y="2526410"/>
            <a:chExt cx="828708" cy="260098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AEEC00C0-7849-474C-A6C6-D298DC46C47B}"/>
                </a:ext>
              </a:extLst>
            </p:cNvPr>
            <p:cNvGrpSpPr/>
            <p:nvPr/>
          </p:nvGrpSpPr>
          <p:grpSpPr>
            <a:xfrm>
              <a:off x="1519238" y="2526410"/>
              <a:ext cx="414371" cy="260098"/>
              <a:chOff x="1519238" y="2526410"/>
              <a:chExt cx="414371" cy="260098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3E73F397-70E4-460B-BA52-E87257E91C35}"/>
                  </a:ext>
                </a:extLst>
              </p:cNvPr>
              <p:cNvGrpSpPr/>
              <p:nvPr/>
            </p:nvGrpSpPr>
            <p:grpSpPr>
              <a:xfrm>
                <a:off x="1519238" y="2526411"/>
                <a:ext cx="207202" cy="260097"/>
                <a:chOff x="1519238" y="2526411"/>
                <a:chExt cx="207202" cy="260097"/>
              </a:xfrm>
            </p:grpSpPr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6D9FEBBF-12D3-4A9F-A6D3-EB1A7D6187E3}"/>
                    </a:ext>
                  </a:extLst>
                </p:cNvPr>
                <p:cNvSpPr/>
                <p:nvPr/>
              </p:nvSpPr>
              <p:spPr>
                <a:xfrm>
                  <a:off x="1519238" y="2526412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8D1EDCBF-5C19-48F6-B269-4A9ADAD09FA2}"/>
                    </a:ext>
                  </a:extLst>
                </p:cNvPr>
                <p:cNvSpPr/>
                <p:nvPr/>
              </p:nvSpPr>
              <p:spPr>
                <a:xfrm>
                  <a:off x="1588295" y="2526411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A46DF077-6FB2-4917-98C1-A68D6AE95A90}"/>
                    </a:ext>
                  </a:extLst>
                </p:cNvPr>
                <p:cNvSpPr/>
                <p:nvPr/>
              </p:nvSpPr>
              <p:spPr>
                <a:xfrm>
                  <a:off x="1657352" y="2526412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09B3A11D-8B4F-410D-A75D-799B7957A79D}"/>
                  </a:ext>
                </a:extLst>
              </p:cNvPr>
              <p:cNvGrpSpPr/>
              <p:nvPr/>
            </p:nvGrpSpPr>
            <p:grpSpPr>
              <a:xfrm>
                <a:off x="1726407" y="2526410"/>
                <a:ext cx="207202" cy="260097"/>
                <a:chOff x="1519238" y="2526411"/>
                <a:chExt cx="207202" cy="260097"/>
              </a:xfrm>
            </p:grpSpPr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9DC50444-AC24-4552-B22A-7E322687965F}"/>
                    </a:ext>
                  </a:extLst>
                </p:cNvPr>
                <p:cNvSpPr/>
                <p:nvPr/>
              </p:nvSpPr>
              <p:spPr>
                <a:xfrm>
                  <a:off x="1519238" y="2526412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F88FE8C7-7880-492C-8489-F052CDA47B5F}"/>
                    </a:ext>
                  </a:extLst>
                </p:cNvPr>
                <p:cNvSpPr/>
                <p:nvPr/>
              </p:nvSpPr>
              <p:spPr>
                <a:xfrm>
                  <a:off x="1588295" y="2526411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87B9165F-37D1-450B-9108-29C3E6D428C1}"/>
                    </a:ext>
                  </a:extLst>
                </p:cNvPr>
                <p:cNvSpPr/>
                <p:nvPr/>
              </p:nvSpPr>
              <p:spPr>
                <a:xfrm>
                  <a:off x="1657352" y="2526412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F694DC8F-D980-41DA-90CA-5BA75F8EFBDF}"/>
                </a:ext>
              </a:extLst>
            </p:cNvPr>
            <p:cNvGrpSpPr/>
            <p:nvPr/>
          </p:nvGrpSpPr>
          <p:grpSpPr>
            <a:xfrm>
              <a:off x="1933575" y="2526410"/>
              <a:ext cx="414371" cy="260098"/>
              <a:chOff x="1519238" y="2526410"/>
              <a:chExt cx="414371" cy="260098"/>
            </a:xfrm>
          </p:grpSpPr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DEF8D16F-544A-49A0-B137-A25CEEF0F1BD}"/>
                  </a:ext>
                </a:extLst>
              </p:cNvPr>
              <p:cNvGrpSpPr/>
              <p:nvPr/>
            </p:nvGrpSpPr>
            <p:grpSpPr>
              <a:xfrm>
                <a:off x="1519238" y="2526411"/>
                <a:ext cx="207202" cy="260097"/>
                <a:chOff x="1519238" y="2526411"/>
                <a:chExt cx="207202" cy="260097"/>
              </a:xfrm>
            </p:grpSpPr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608F2F25-99C5-41D3-A4DF-53E069764892}"/>
                    </a:ext>
                  </a:extLst>
                </p:cNvPr>
                <p:cNvSpPr/>
                <p:nvPr/>
              </p:nvSpPr>
              <p:spPr>
                <a:xfrm>
                  <a:off x="1519238" y="2526412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DFFD832B-D043-41F7-9FDB-C43C1ADDB02E}"/>
                    </a:ext>
                  </a:extLst>
                </p:cNvPr>
                <p:cNvSpPr/>
                <p:nvPr/>
              </p:nvSpPr>
              <p:spPr>
                <a:xfrm>
                  <a:off x="1588295" y="2526411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142763AD-DA38-4CF5-8D27-A667E342EC21}"/>
                    </a:ext>
                  </a:extLst>
                </p:cNvPr>
                <p:cNvSpPr/>
                <p:nvPr/>
              </p:nvSpPr>
              <p:spPr>
                <a:xfrm>
                  <a:off x="1657352" y="2526412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604BA5B0-36D4-451C-9CEC-EB31E69953B1}"/>
                  </a:ext>
                </a:extLst>
              </p:cNvPr>
              <p:cNvGrpSpPr/>
              <p:nvPr/>
            </p:nvGrpSpPr>
            <p:grpSpPr>
              <a:xfrm>
                <a:off x="1726407" y="2526410"/>
                <a:ext cx="207202" cy="260097"/>
                <a:chOff x="1519238" y="2526411"/>
                <a:chExt cx="207202" cy="260097"/>
              </a:xfrm>
            </p:grpSpPr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2812AFA7-8D87-4634-AAEE-91B73D606FE5}"/>
                    </a:ext>
                  </a:extLst>
                </p:cNvPr>
                <p:cNvSpPr/>
                <p:nvPr/>
              </p:nvSpPr>
              <p:spPr>
                <a:xfrm>
                  <a:off x="1519238" y="2526412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C4953D88-F3A7-4813-A0FC-797F1B27A3AB}"/>
                    </a:ext>
                  </a:extLst>
                </p:cNvPr>
                <p:cNvSpPr/>
                <p:nvPr/>
              </p:nvSpPr>
              <p:spPr>
                <a:xfrm>
                  <a:off x="1588295" y="2526411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AF076B8-EDDD-4005-8033-73B2D977306E}"/>
                    </a:ext>
                  </a:extLst>
                </p:cNvPr>
                <p:cNvSpPr/>
                <p:nvPr/>
              </p:nvSpPr>
              <p:spPr>
                <a:xfrm>
                  <a:off x="1657352" y="2526412"/>
                  <a:ext cx="69088" cy="260096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cxnSp>
        <p:nvCxnSpPr>
          <p:cNvPr id="34816" name="Straight Arrow Connector 34815">
            <a:extLst>
              <a:ext uri="{FF2B5EF4-FFF2-40B4-BE49-F238E27FC236}">
                <a16:creationId xmlns:a16="http://schemas.microsoft.com/office/drawing/2014/main" id="{8E251704-C735-47D7-B478-F2C43B8870C4}"/>
              </a:ext>
            </a:extLst>
          </p:cNvPr>
          <p:cNvCxnSpPr/>
          <p:nvPr/>
        </p:nvCxnSpPr>
        <p:spPr>
          <a:xfrm>
            <a:off x="1171575" y="1869281"/>
            <a:ext cx="457200" cy="561975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19" name="Straight Arrow Connector 34818">
            <a:extLst>
              <a:ext uri="{FF2B5EF4-FFF2-40B4-BE49-F238E27FC236}">
                <a16:creationId xmlns:a16="http://schemas.microsoft.com/office/drawing/2014/main" id="{E9AC4466-01FA-44A4-A995-F5B56DD4A44A}"/>
              </a:ext>
            </a:extLst>
          </p:cNvPr>
          <p:cNvCxnSpPr/>
          <p:nvPr/>
        </p:nvCxnSpPr>
        <p:spPr>
          <a:xfrm>
            <a:off x="1457325" y="2850356"/>
            <a:ext cx="16906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0EBE735-63DC-42F3-8F79-05844D022C08}"/>
              </a:ext>
            </a:extLst>
          </p:cNvPr>
          <p:cNvCxnSpPr>
            <a:cxnSpLocks/>
          </p:cNvCxnSpPr>
          <p:nvPr/>
        </p:nvCxnSpPr>
        <p:spPr>
          <a:xfrm flipH="1">
            <a:off x="1714498" y="2850356"/>
            <a:ext cx="16906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21" name="Object 34820">
            <a:extLst>
              <a:ext uri="{FF2B5EF4-FFF2-40B4-BE49-F238E27FC236}">
                <a16:creationId xmlns:a16="http://schemas.microsoft.com/office/drawing/2014/main" id="{5D8215D5-A9CB-4B57-852B-CCDE181C8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93847"/>
              </p:ext>
            </p:extLst>
          </p:nvPr>
        </p:nvGraphicFramePr>
        <p:xfrm>
          <a:off x="1577181" y="2850357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8" imgW="164880" imgH="215640" progId="Equation.DSMT4">
                  <p:embed/>
                </p:oleObj>
              </mc:Choice>
              <mc:Fallback>
                <p:oleObj name="Equation" r:id="rId8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7181" y="2850357"/>
                        <a:ext cx="16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73637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Image result for diffraction grating physics">
            <a:extLst>
              <a:ext uri="{FF2B5EF4-FFF2-40B4-BE49-F238E27FC236}">
                <a16:creationId xmlns:a16="http://schemas.microsoft.com/office/drawing/2014/main" id="{B17682B5-B9F6-4B38-88FB-1713C6AA1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20" y="307891"/>
            <a:ext cx="4513490" cy="3075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96E8753-9EFE-4D84-8CB4-45EA65102B3D}"/>
              </a:ext>
            </a:extLst>
          </p:cNvPr>
          <p:cNvSpPr txBox="1"/>
          <p:nvPr/>
        </p:nvSpPr>
        <p:spPr>
          <a:xfrm>
            <a:off x="3612917" y="690528"/>
            <a:ext cx="123161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dirty="0"/>
              <a:t>white light </a:t>
            </a:r>
          </a:p>
          <a:p>
            <a:pPr algn="ctr"/>
            <a:r>
              <a:rPr lang="en-AU" dirty="0"/>
              <a:t>sourc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BE4F33-AB31-4A24-AD95-400AFB8BF836}"/>
              </a:ext>
            </a:extLst>
          </p:cNvPr>
          <p:cNvSpPr txBox="1"/>
          <p:nvPr/>
        </p:nvSpPr>
        <p:spPr>
          <a:xfrm>
            <a:off x="3182620" y="1532778"/>
            <a:ext cx="115550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dirty="0"/>
              <a:t>diffraction</a:t>
            </a:r>
          </a:p>
          <a:p>
            <a:r>
              <a:rPr lang="en-AU" dirty="0"/>
              <a:t>grating</a:t>
            </a:r>
            <a:endParaRPr lang="en-US" dirty="0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327711AD-34D5-4438-8CF5-B261DFFE3FA3}"/>
              </a:ext>
            </a:extLst>
          </p:cNvPr>
          <p:cNvSpPr/>
          <p:nvPr/>
        </p:nvSpPr>
        <p:spPr>
          <a:xfrm>
            <a:off x="132402" y="2428746"/>
            <a:ext cx="2544597" cy="740622"/>
          </a:xfrm>
          <a:custGeom>
            <a:avLst/>
            <a:gdLst>
              <a:gd name="connsiteX0" fmla="*/ 0 w 2544597"/>
              <a:gd name="connsiteY0" fmla="*/ 0 h 740622"/>
              <a:gd name="connsiteX1" fmla="*/ 2540460 w 2544597"/>
              <a:gd name="connsiteY1" fmla="*/ 99301 h 740622"/>
              <a:gd name="connsiteX2" fmla="*/ 2544597 w 2544597"/>
              <a:gd name="connsiteY2" fmla="*/ 740622 h 740622"/>
              <a:gd name="connsiteX3" fmla="*/ 0 w 2544597"/>
              <a:gd name="connsiteY3" fmla="*/ 633046 h 740622"/>
              <a:gd name="connsiteX4" fmla="*/ 0 w 2544597"/>
              <a:gd name="connsiteY4" fmla="*/ 0 h 740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4597" h="740622">
                <a:moveTo>
                  <a:pt x="0" y="0"/>
                </a:moveTo>
                <a:lnTo>
                  <a:pt x="2540460" y="99301"/>
                </a:lnTo>
                <a:lnTo>
                  <a:pt x="2544597" y="740622"/>
                </a:lnTo>
                <a:lnTo>
                  <a:pt x="0" y="633046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27FB8F36-9493-4B0B-AAAF-B78CC61EF068}"/>
              </a:ext>
            </a:extLst>
          </p:cNvPr>
          <p:cNvSpPr/>
          <p:nvPr/>
        </p:nvSpPr>
        <p:spPr>
          <a:xfrm>
            <a:off x="1857763" y="1249542"/>
            <a:ext cx="1220579" cy="1034389"/>
          </a:xfrm>
          <a:custGeom>
            <a:avLst/>
            <a:gdLst>
              <a:gd name="connsiteX0" fmla="*/ 0 w 1220579"/>
              <a:gd name="connsiteY0" fmla="*/ 0 h 1034389"/>
              <a:gd name="connsiteX1" fmla="*/ 1216442 w 1220579"/>
              <a:gd name="connsiteY1" fmla="*/ 49651 h 1034389"/>
              <a:gd name="connsiteX2" fmla="*/ 1220579 w 1220579"/>
              <a:gd name="connsiteY2" fmla="*/ 1034389 h 1034389"/>
              <a:gd name="connsiteX3" fmla="*/ 0 w 1220579"/>
              <a:gd name="connsiteY3" fmla="*/ 993014 h 1034389"/>
              <a:gd name="connsiteX4" fmla="*/ 0 w 1220579"/>
              <a:gd name="connsiteY4" fmla="*/ 0 h 1034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579" h="1034389">
                <a:moveTo>
                  <a:pt x="0" y="0"/>
                </a:moveTo>
                <a:lnTo>
                  <a:pt x="1216442" y="49651"/>
                </a:lnTo>
                <a:lnTo>
                  <a:pt x="1220579" y="1034389"/>
                </a:lnTo>
                <a:lnTo>
                  <a:pt x="0" y="993014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39C08C-EE76-4C90-8291-142795DFFD13}"/>
              </a:ext>
            </a:extLst>
          </p:cNvPr>
          <p:cNvCxnSpPr/>
          <p:nvPr/>
        </p:nvCxnSpPr>
        <p:spPr>
          <a:xfrm flipH="1">
            <a:off x="2979041" y="1129553"/>
            <a:ext cx="136539" cy="148952"/>
          </a:xfrm>
          <a:prstGeom prst="line">
            <a:avLst/>
          </a:prstGeom>
          <a:ln w="1905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DE609D4-B9C3-4432-BF62-2776DC456716}"/>
              </a:ext>
            </a:extLst>
          </p:cNvPr>
          <p:cNvCxnSpPr>
            <a:cxnSpLocks/>
          </p:cNvCxnSpPr>
          <p:nvPr/>
        </p:nvCxnSpPr>
        <p:spPr>
          <a:xfrm flipH="1">
            <a:off x="1721224" y="1761910"/>
            <a:ext cx="739933" cy="720624"/>
          </a:xfrm>
          <a:prstGeom prst="line">
            <a:avLst/>
          </a:prstGeom>
          <a:ln w="1905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86343E6-122B-4C72-AB0A-1CF4B4B93AF4}"/>
              </a:ext>
            </a:extLst>
          </p:cNvPr>
          <p:cNvCxnSpPr>
            <a:cxnSpLocks/>
          </p:cNvCxnSpPr>
          <p:nvPr/>
        </p:nvCxnSpPr>
        <p:spPr>
          <a:xfrm flipH="1">
            <a:off x="1020064" y="1775968"/>
            <a:ext cx="1430529" cy="678688"/>
          </a:xfrm>
          <a:prstGeom prst="line">
            <a:avLst/>
          </a:prstGeom>
          <a:ln w="1905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8D9EA92-59E4-4982-AAA6-A5919ADDA0A9}"/>
              </a:ext>
            </a:extLst>
          </p:cNvPr>
          <p:cNvCxnSpPr>
            <a:cxnSpLocks/>
          </p:cNvCxnSpPr>
          <p:nvPr/>
        </p:nvCxnSpPr>
        <p:spPr>
          <a:xfrm flipH="1">
            <a:off x="1962912" y="1784096"/>
            <a:ext cx="495809" cy="707136"/>
          </a:xfrm>
          <a:prstGeom prst="line">
            <a:avLst/>
          </a:prstGeom>
          <a:ln w="1905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25D97B7-7EAD-4762-910D-015787FA0D2E}"/>
              </a:ext>
            </a:extLst>
          </p:cNvPr>
          <p:cNvCxnSpPr>
            <a:cxnSpLocks/>
          </p:cNvCxnSpPr>
          <p:nvPr/>
        </p:nvCxnSpPr>
        <p:spPr>
          <a:xfrm flipH="1">
            <a:off x="2422144" y="1780032"/>
            <a:ext cx="40641" cy="739648"/>
          </a:xfrm>
          <a:prstGeom prst="line">
            <a:avLst/>
          </a:prstGeom>
          <a:ln w="1905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7F3B23E-01B0-4C58-9F90-1D09FAC19BE2}"/>
              </a:ext>
            </a:extLst>
          </p:cNvPr>
          <p:cNvCxnSpPr>
            <a:cxnSpLocks/>
          </p:cNvCxnSpPr>
          <p:nvPr/>
        </p:nvCxnSpPr>
        <p:spPr>
          <a:xfrm flipH="1">
            <a:off x="426720" y="1780032"/>
            <a:ext cx="2036064" cy="654304"/>
          </a:xfrm>
          <a:prstGeom prst="line">
            <a:avLst/>
          </a:prstGeom>
          <a:ln w="1905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458630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Image result for diffraction grating physics">
            <a:extLst>
              <a:ext uri="{FF2B5EF4-FFF2-40B4-BE49-F238E27FC236}">
                <a16:creationId xmlns:a16="http://schemas.microsoft.com/office/drawing/2014/main" id="{4C6E3B27-4F16-4D1B-8F56-7C2451857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7" y="578498"/>
            <a:ext cx="4772789" cy="1558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9E746D3-E391-4169-833D-9AB4B3E4161D}"/>
              </a:ext>
            </a:extLst>
          </p:cNvPr>
          <p:cNvSpPr/>
          <p:nvPr/>
        </p:nvSpPr>
        <p:spPr>
          <a:xfrm>
            <a:off x="158620" y="559837"/>
            <a:ext cx="4763278" cy="15768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6C3BB9-4425-4CCA-9063-7C07485C6B9C}"/>
              </a:ext>
            </a:extLst>
          </p:cNvPr>
          <p:cNvSpPr txBox="1"/>
          <p:nvPr/>
        </p:nvSpPr>
        <p:spPr>
          <a:xfrm>
            <a:off x="666147" y="2223983"/>
            <a:ext cx="3941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peaks get sharper as the number of grating lines per metre increases (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AU" sz="1400" dirty="0"/>
              <a:t> decreasing)</a:t>
            </a:r>
            <a:endParaRPr lang="en-US" sz="140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3E997C6-07BA-4E0B-8C40-2041ED7F4E95}"/>
              </a:ext>
            </a:extLst>
          </p:cNvPr>
          <p:cNvCxnSpPr/>
          <p:nvPr/>
        </p:nvCxnSpPr>
        <p:spPr>
          <a:xfrm flipV="1">
            <a:off x="3769314" y="1559859"/>
            <a:ext cx="331005" cy="703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010865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Image result for diffraction grating physics">
            <a:extLst>
              <a:ext uri="{FF2B5EF4-FFF2-40B4-BE49-F238E27FC236}">
                <a16:creationId xmlns:a16="http://schemas.microsoft.com/office/drawing/2014/main" id="{861A7C0D-7354-4F6E-8E69-F87C69E2B1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950"/>
          <a:stretch/>
        </p:blipFill>
        <p:spPr bwMode="auto">
          <a:xfrm>
            <a:off x="442718" y="75253"/>
            <a:ext cx="2449433" cy="3463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890298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Image result for diffraction grating physics">
            <a:extLst>
              <a:ext uri="{FF2B5EF4-FFF2-40B4-BE49-F238E27FC236}">
                <a16:creationId xmlns:a16="http://schemas.microsoft.com/office/drawing/2014/main" id="{946DC510-9FBB-4DAE-B7B6-7D97024A280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88" t="9063" r="17538" b="6576"/>
          <a:stretch/>
        </p:blipFill>
        <p:spPr bwMode="auto">
          <a:xfrm flipH="1">
            <a:off x="993179" y="333249"/>
            <a:ext cx="2972518" cy="2829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091938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WINDOWS\Desktop\serwap  art\chapter14\1421.jp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WINDOWS\Desktop\serwap  art\chapter14\1404.jpg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48</TotalTime>
  <Words>1508</Words>
  <Application>Microsoft Office PowerPoint</Application>
  <PresentationFormat>Custom</PresentationFormat>
  <Paragraphs>506</Paragraphs>
  <Slides>10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8</vt:i4>
      </vt:variant>
    </vt:vector>
  </HeadingPairs>
  <TitlesOfParts>
    <vt:vector size="118" baseType="lpstr">
      <vt:lpstr>Arial</vt:lpstr>
      <vt:lpstr>Bodoni MT</vt:lpstr>
      <vt:lpstr>Bodoni MT Condensed</vt:lpstr>
      <vt:lpstr>Calibri</vt:lpstr>
      <vt:lpstr>Calibri Light</vt:lpstr>
      <vt:lpstr>Symbol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24</cp:revision>
  <dcterms:created xsi:type="dcterms:W3CDTF">2017-05-08T20:26:48Z</dcterms:created>
  <dcterms:modified xsi:type="dcterms:W3CDTF">2017-12-22T10:17:35Z</dcterms:modified>
</cp:coreProperties>
</file>